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1645" w:rsidRPr="00AF7BCA" w:rsidRDefault="00BD73CA" w:rsidP="00FA1645">
      <w:pPr>
        <w:pStyle w:val="Tittel"/>
        <w:spacing w:before="240"/>
        <w:ind w:left="708" w:hanging="708"/>
        <w:rPr>
          <w:lang w:val="nn-NO"/>
        </w:rPr>
      </w:pPr>
      <w:bookmarkStart w:id="0" w:name="_Toc221784092"/>
      <w:bookmarkStart w:id="1" w:name="_Toc226098773"/>
      <w:bookmarkStart w:id="2" w:name="_Toc226099240"/>
      <w:bookmarkStart w:id="3" w:name="_Toc226351135"/>
      <w:r w:rsidRPr="00AF7BCA">
        <w:rPr>
          <w:lang w:val="nn-NO"/>
        </w:rPr>
        <w:t>Oppgåver</w:t>
      </w:r>
    </w:p>
    <w:p w:rsidR="00A23472" w:rsidRPr="00AF7BCA" w:rsidRDefault="00BD73CA" w:rsidP="00A23472">
      <w:pPr>
        <w:pStyle w:val="Innhold"/>
        <w:spacing w:after="240"/>
        <w:rPr>
          <w:lang w:val="nn-NO"/>
        </w:rPr>
      </w:pPr>
      <w:bookmarkStart w:id="4" w:name="_Toc17293517"/>
      <w:r w:rsidRPr="00AF7BCA">
        <w:rPr>
          <w:lang w:val="nn-NO"/>
        </w:rPr>
        <w:t>Innhald</w:t>
      </w:r>
      <w:bookmarkStart w:id="5" w:name="_GoBack"/>
      <w:bookmarkEnd w:id="4"/>
      <w:bookmarkEnd w:id="5"/>
    </w:p>
    <w:bookmarkEnd w:id="0"/>
    <w:bookmarkEnd w:id="1"/>
    <w:bookmarkEnd w:id="2"/>
    <w:bookmarkEnd w:id="3"/>
    <w:p w:rsidR="006A429E" w:rsidRDefault="00266082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r w:rsidRPr="00AF7BCA">
        <w:rPr>
          <w:rFonts w:cs="Calibri"/>
          <w:b/>
          <w:noProof/>
          <w:lang w:val="nn-NO" w:eastAsia="nb-NO"/>
        </w:rPr>
        <w:fldChar w:fldCharType="begin"/>
      </w:r>
      <w:r w:rsidRPr="00AF7BCA">
        <w:rPr>
          <w:rFonts w:cs="Calibri"/>
          <w:b/>
          <w:noProof/>
          <w:lang w:val="nn-NO" w:eastAsia="nb-NO"/>
        </w:rPr>
        <w:instrText xml:space="preserve"> TOC \o "1-1" \h \z \u </w:instrText>
      </w:r>
      <w:r w:rsidRPr="00AF7BCA">
        <w:rPr>
          <w:rFonts w:cs="Calibri"/>
          <w:b/>
          <w:noProof/>
          <w:lang w:val="nn-NO" w:eastAsia="nb-NO"/>
        </w:rPr>
        <w:fldChar w:fldCharType="separate"/>
      </w:r>
      <w:hyperlink w:anchor="_Toc17293517" w:history="1">
        <w:r w:rsidR="006A429E" w:rsidRPr="00DF38F4">
          <w:rPr>
            <w:rStyle w:val="Hyperkobling"/>
            <w:noProof/>
            <w:lang w:val="nn-NO"/>
          </w:rPr>
          <w:t>Innhald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17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1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18" w:history="1">
        <w:r w:rsidR="006A429E" w:rsidRPr="00DF38F4">
          <w:rPr>
            <w:rStyle w:val="Hyperkobling"/>
            <w:noProof/>
            <w:lang w:val="nn-NO"/>
          </w:rPr>
          <w:t>Reknerekkjefølgja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18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2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19" w:history="1">
        <w:r w:rsidR="006A429E" w:rsidRPr="00DF38F4">
          <w:rPr>
            <w:rStyle w:val="Hyperkobling"/>
            <w:noProof/>
            <w:lang w:val="nn-NO"/>
          </w:rPr>
          <w:t>Overslagsrekning og hovudrekning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19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3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0" w:history="1">
        <w:r w:rsidR="006A429E" w:rsidRPr="00DF38F4">
          <w:rPr>
            <w:rStyle w:val="Hyperkobling"/>
            <w:noProof/>
            <w:lang w:val="nn-NO"/>
          </w:rPr>
          <w:t>Brøkrekning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0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9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1" w:history="1">
        <w:r w:rsidR="006A429E" w:rsidRPr="00DF38F4">
          <w:rPr>
            <w:rStyle w:val="Hyperkobling"/>
            <w:noProof/>
            <w:lang w:val="nn-NO"/>
          </w:rPr>
          <w:t>Koordinatsystemet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1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12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2" w:history="1">
        <w:r w:rsidR="006A429E" w:rsidRPr="00DF38F4">
          <w:rPr>
            <w:rStyle w:val="Hyperkobling"/>
            <w:noProof/>
            <w:lang w:val="nn-NO" w:eastAsia="nb-NO"/>
          </w:rPr>
          <w:t>Forhold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2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14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3" w:history="1">
        <w:r w:rsidR="006A429E" w:rsidRPr="00DF38F4">
          <w:rPr>
            <w:rStyle w:val="Hyperkobling"/>
            <w:noProof/>
            <w:lang w:val="nn-NO"/>
          </w:rPr>
          <w:t>Proporsjonale storleikar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3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16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4" w:history="1">
        <w:r w:rsidR="006A429E" w:rsidRPr="00DF38F4">
          <w:rPr>
            <w:rStyle w:val="Hyperkobling"/>
            <w:noProof/>
            <w:lang w:val="nn-NO"/>
          </w:rPr>
          <w:t>Omvendt proporsjonale storleikar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4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18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5" w:history="1">
        <w:r w:rsidR="006A429E" w:rsidRPr="00DF38F4">
          <w:rPr>
            <w:rStyle w:val="Hyperkobling"/>
            <w:noProof/>
            <w:lang w:val="nn-NO"/>
          </w:rPr>
          <w:t>Likningar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5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20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6" w:history="1">
        <w:r w:rsidR="006A429E" w:rsidRPr="00DF38F4">
          <w:rPr>
            <w:rStyle w:val="Hyperkobling"/>
            <w:noProof/>
            <w:lang w:val="nn-NO"/>
          </w:rPr>
          <w:t>Formelrekning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6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22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7" w:history="1">
        <w:r w:rsidR="006A429E" w:rsidRPr="00DF38F4">
          <w:rPr>
            <w:rStyle w:val="Hyperkobling"/>
            <w:noProof/>
            <w:lang w:val="nn-NO" w:eastAsia="nb-NO"/>
          </w:rPr>
          <w:t>Prosentrekning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7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24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8" w:history="1">
        <w:r w:rsidR="006A429E" w:rsidRPr="00DF38F4">
          <w:rPr>
            <w:rStyle w:val="Hyperkobling"/>
            <w:noProof/>
            <w:lang w:val="nn-NO" w:eastAsia="nb-NO"/>
          </w:rPr>
          <w:t>Vekstfaktor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8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27</w:t>
        </w:r>
        <w:r w:rsidR="006A429E">
          <w:rPr>
            <w:noProof/>
            <w:webHidden/>
          </w:rPr>
          <w:fldChar w:fldCharType="end"/>
        </w:r>
      </w:hyperlink>
    </w:p>
    <w:p w:rsidR="006A429E" w:rsidRDefault="00F003A0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93529" w:history="1">
        <w:r w:rsidR="006A429E" w:rsidRPr="00DF38F4">
          <w:rPr>
            <w:rStyle w:val="Hyperkobling"/>
            <w:noProof/>
            <w:lang w:val="nn-NO"/>
          </w:rPr>
          <w:t>Prosentpoeng</w:t>
        </w:r>
        <w:r w:rsidR="006A429E">
          <w:rPr>
            <w:noProof/>
            <w:webHidden/>
          </w:rPr>
          <w:tab/>
        </w:r>
        <w:r w:rsidR="006A429E">
          <w:rPr>
            <w:noProof/>
            <w:webHidden/>
          </w:rPr>
          <w:fldChar w:fldCharType="begin"/>
        </w:r>
        <w:r w:rsidR="006A429E">
          <w:rPr>
            <w:noProof/>
            <w:webHidden/>
          </w:rPr>
          <w:instrText xml:space="preserve"> PAGEREF _Toc17293529 \h </w:instrText>
        </w:r>
        <w:r w:rsidR="006A429E">
          <w:rPr>
            <w:noProof/>
            <w:webHidden/>
          </w:rPr>
        </w:r>
        <w:r w:rsidR="006A429E">
          <w:rPr>
            <w:noProof/>
            <w:webHidden/>
          </w:rPr>
          <w:fldChar w:fldCharType="separate"/>
        </w:r>
        <w:r w:rsidR="006A429E">
          <w:rPr>
            <w:noProof/>
            <w:webHidden/>
          </w:rPr>
          <w:t>29</w:t>
        </w:r>
        <w:r w:rsidR="006A429E">
          <w:rPr>
            <w:noProof/>
            <w:webHidden/>
          </w:rPr>
          <w:fldChar w:fldCharType="end"/>
        </w:r>
      </w:hyperlink>
    </w:p>
    <w:p w:rsidR="000420EC" w:rsidRPr="00AF7BCA" w:rsidRDefault="00266082" w:rsidP="000420EC">
      <w:pPr>
        <w:rPr>
          <w:rFonts w:cs="Calibri"/>
          <w:b/>
          <w:noProof/>
          <w:lang w:val="nn-NO" w:eastAsia="nb-NO"/>
        </w:rPr>
      </w:pPr>
      <w:r w:rsidRPr="00AF7BCA">
        <w:rPr>
          <w:rFonts w:cs="Calibri"/>
          <w:b/>
          <w:noProof/>
          <w:lang w:val="nn-NO" w:eastAsia="nb-NO"/>
        </w:rPr>
        <w:fldChar w:fldCharType="end"/>
      </w:r>
      <w:r w:rsidR="008911D5">
        <w:rPr>
          <w:noProof/>
          <w:lang w:eastAsia="nb-NO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436745</wp:posOffset>
            </wp:positionH>
            <wp:positionV relativeFrom="paragraph">
              <wp:posOffset>146685</wp:posOffset>
            </wp:positionV>
            <wp:extent cx="1082040" cy="2164715"/>
            <wp:effectExtent l="0" t="0" r="3810" b="6985"/>
            <wp:wrapTight wrapText="bothSides">
              <wp:wrapPolygon edited="0">
                <wp:start x="0" y="0"/>
                <wp:lineTo x="0" y="21480"/>
                <wp:lineTo x="21296" y="21480"/>
                <wp:lineTo x="21296" y="0"/>
                <wp:lineTo x="0" y="0"/>
              </wp:wrapPolygon>
            </wp:wrapTight>
            <wp:docPr id="342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2164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20EC" w:rsidRPr="00AF7BCA" w:rsidRDefault="000420EC" w:rsidP="000420EC">
      <w:pPr>
        <w:rPr>
          <w:rFonts w:cs="Calibri"/>
          <w:b/>
          <w:noProof/>
          <w:lang w:val="nn-NO" w:eastAsia="nb-NO"/>
        </w:rPr>
      </w:pPr>
    </w:p>
    <w:p w:rsidR="000420EC" w:rsidRPr="00AF7BCA" w:rsidRDefault="000420EC" w:rsidP="000420EC">
      <w:pPr>
        <w:rPr>
          <w:rFonts w:cs="Calibri"/>
          <w:b/>
          <w:noProof/>
          <w:lang w:val="nn-NO" w:eastAsia="nb-NO"/>
        </w:rPr>
      </w:pPr>
    </w:p>
    <w:p w:rsidR="000420EC" w:rsidRPr="00AF7BCA" w:rsidRDefault="000420EC" w:rsidP="000420EC">
      <w:pPr>
        <w:rPr>
          <w:rFonts w:cs="Calibri"/>
          <w:b/>
          <w:noProof/>
          <w:lang w:val="nn-NO" w:eastAsia="nb-NO"/>
        </w:rPr>
      </w:pPr>
    </w:p>
    <w:p w:rsidR="000420EC" w:rsidRPr="00AF7BCA" w:rsidRDefault="000420EC" w:rsidP="000420EC">
      <w:pPr>
        <w:rPr>
          <w:rFonts w:cs="Calibri"/>
          <w:b/>
          <w:noProof/>
          <w:lang w:val="nn-NO" w:eastAsia="nb-NO"/>
        </w:rPr>
      </w:pPr>
    </w:p>
    <w:p w:rsidR="00FD679F" w:rsidRPr="00AF7BCA" w:rsidRDefault="00FD679F" w:rsidP="00C4528F">
      <w:pPr>
        <w:pStyle w:val="Overskrift1"/>
        <w:spacing w:before="0" w:after="240"/>
        <w:rPr>
          <w:lang w:val="nn-NO"/>
        </w:rPr>
      </w:pPr>
      <w:r w:rsidRPr="00AF7BCA">
        <w:rPr>
          <w:lang w:val="nn-NO"/>
        </w:rPr>
        <w:br w:type="page"/>
      </w:r>
      <w:bookmarkStart w:id="6" w:name="_Toc341637946"/>
      <w:r w:rsidRPr="00AF7BCA">
        <w:rPr>
          <w:lang w:val="nn-NO"/>
        </w:rPr>
        <w:lastRenderedPageBreak/>
        <w:t xml:space="preserve"> </w:t>
      </w:r>
      <w:bookmarkStart w:id="7" w:name="_Toc17293518"/>
      <w:r w:rsidR="0023264A" w:rsidRPr="00AF7BCA">
        <w:rPr>
          <w:lang w:val="nn-NO"/>
        </w:rPr>
        <w:t>Reknerekkjefølgja</w:t>
      </w:r>
      <w:bookmarkEnd w:id="6"/>
      <w:bookmarkEnd w:id="7"/>
    </w:p>
    <w:p w:rsidR="00FD679F" w:rsidRPr="00AF7BCA" w:rsidRDefault="00920F05" w:rsidP="00FD679F">
      <w:pPr>
        <w:rPr>
          <w:lang w:val="nn-NO"/>
        </w:rPr>
      </w:pPr>
      <w:r w:rsidRPr="00AF7BCA">
        <w:rPr>
          <w:b/>
          <w:lang w:val="nn-NO"/>
        </w:rPr>
        <w:br/>
      </w:r>
      <w:r w:rsidR="00FD679F" w:rsidRPr="00AF7BCA">
        <w:rPr>
          <w:b/>
          <w:lang w:val="nn-NO"/>
        </w:rPr>
        <w:t xml:space="preserve">1.1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679F" w:rsidRPr="00AF7BCA">
        <w:rPr>
          <w:lang w:val="nn-NO"/>
        </w:rPr>
        <w:br/>
      </w:r>
      <w:r w:rsidR="00CF603A" w:rsidRPr="00AF7BCA">
        <w:rPr>
          <w:lang w:val="nn-NO"/>
        </w:rPr>
        <w:t>Rekn</w:t>
      </w:r>
      <w:r w:rsidR="00FD679F" w:rsidRPr="00AF7BCA">
        <w:rPr>
          <w:lang w:val="nn-NO"/>
        </w:rPr>
        <w:t xml:space="preserve"> ut</w: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3.5pt" o:ole="">
            <v:imagedata r:id="rId10" o:title=""/>
          </v:shape>
          <o:OLEObject Type="Embed" ProgID="Equation.DSMT4" ShapeID="_x0000_i1025" DrawAspect="Content" ObjectID="_1627969026" r:id="rId11"/>
        </w:objec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680" w:dyaOrig="260">
          <v:shape id="_x0000_i1026" type="#_x0000_t75" style="width:34.5pt;height:13.5pt" o:ole="">
            <v:imagedata r:id="rId12" o:title=""/>
          </v:shape>
          <o:OLEObject Type="Embed" ProgID="Equation.DSMT4" ShapeID="_x0000_i1026" DrawAspect="Content" ObjectID="_1627969027" r:id="rId13"/>
        </w:objec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12"/>
          <w:lang w:val="nn-NO"/>
        </w:rPr>
        <w:object w:dxaOrig="859" w:dyaOrig="360">
          <v:shape id="_x0000_i1027" type="#_x0000_t75" style="width:42.5pt;height:17pt" o:ole="">
            <v:imagedata r:id="rId14" o:title=""/>
          </v:shape>
          <o:OLEObject Type="Embed" ProgID="Equation.DSMT4" ShapeID="_x0000_i1027" DrawAspect="Content" ObjectID="_1627969028" r:id="rId15"/>
        </w:objec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22"/>
          <w:lang w:val="nn-NO"/>
        </w:rPr>
        <w:object w:dxaOrig="920" w:dyaOrig="580">
          <v:shape id="_x0000_i1028" type="#_x0000_t75" style="width:46pt;height:30pt" o:ole="">
            <v:imagedata r:id="rId16" o:title=""/>
          </v:shape>
          <o:OLEObject Type="Embed" ProgID="Equation.DSMT4" ShapeID="_x0000_i1028" DrawAspect="Content" ObjectID="_1627969029" r:id="rId17"/>
        </w:objec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12"/>
          <w:lang w:val="nn-NO"/>
        </w:rPr>
        <w:object w:dxaOrig="1520" w:dyaOrig="360">
          <v:shape id="_x0000_i1029" type="#_x0000_t75" style="width:76pt;height:17pt" o:ole="">
            <v:imagedata r:id="rId18" o:title=""/>
          </v:shape>
          <o:OLEObject Type="Embed" ProgID="Equation.DSMT4" ShapeID="_x0000_i1029" DrawAspect="Content" ObjectID="_1627969030" r:id="rId19"/>
        </w:objec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22"/>
          <w:lang w:val="nn-NO"/>
        </w:rPr>
        <w:object w:dxaOrig="520" w:dyaOrig="580">
          <v:shape id="_x0000_i1030" type="#_x0000_t75" style="width:26.5pt;height:30pt" o:ole="">
            <v:imagedata r:id="rId20" o:title=""/>
          </v:shape>
          <o:OLEObject Type="Embed" ProgID="Equation.DSMT4" ShapeID="_x0000_i1030" DrawAspect="Content" ObjectID="_1627969031" r:id="rId21"/>
        </w:object>
      </w:r>
    </w:p>
    <w:p w:rsidR="00FD679F" w:rsidRPr="00AF7BCA" w:rsidRDefault="00920F05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AF7BCA">
        <w:rPr>
          <w:position w:val="-22"/>
          <w:lang w:val="nn-NO"/>
        </w:rPr>
        <w:object w:dxaOrig="520" w:dyaOrig="580">
          <v:shape id="_x0000_i1031" type="#_x0000_t75" style="width:26.5pt;height:29.5pt" o:ole="">
            <v:imagedata r:id="rId22" o:title=""/>
          </v:shape>
          <o:OLEObject Type="Embed" ProgID="Equation.DSMT4" ShapeID="_x0000_i1031" DrawAspect="Content" ObjectID="_1627969032" r:id="rId23"/>
        </w:object>
      </w:r>
    </w:p>
    <w:p w:rsidR="00FD679F" w:rsidRPr="00AF7BCA" w:rsidRDefault="00FD679F" w:rsidP="00FD679F">
      <w:pPr>
        <w:rPr>
          <w:rFonts w:cs="TimesNewRomanPS"/>
          <w:lang w:val="nn-NO"/>
        </w:rPr>
      </w:pPr>
    </w:p>
    <w:p w:rsidR="00F704BB" w:rsidRPr="00AF7BCA" w:rsidRDefault="00920F05" w:rsidP="00F704BB">
      <w:pPr>
        <w:rPr>
          <w:lang w:val="nn-NO"/>
        </w:rPr>
      </w:pPr>
      <w:r w:rsidRPr="00AF7BCA">
        <w:rPr>
          <w:rFonts w:cs="TimesNewRomanPS"/>
          <w:b/>
          <w:lang w:val="nn-NO"/>
        </w:rPr>
        <w:br/>
      </w:r>
      <w:r w:rsidRPr="00AF7BCA">
        <w:rPr>
          <w:rFonts w:cs="TimesNewRomanPS"/>
          <w:b/>
          <w:lang w:val="nn-NO"/>
        </w:rPr>
        <w:br/>
      </w:r>
      <w:r w:rsidR="00F704BB" w:rsidRPr="00AF7BCA">
        <w:rPr>
          <w:rFonts w:cs="TimesNewRomanPS"/>
          <w:b/>
          <w:lang w:val="nn-NO"/>
        </w:rPr>
        <w:t xml:space="preserve">1.2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04BB" w:rsidRPr="00AF7BCA">
        <w:rPr>
          <w:rFonts w:cs="TimesNewRomanPS"/>
          <w:lang w:val="nn-NO"/>
        </w:rPr>
        <w:br/>
      </w:r>
      <w:r w:rsidR="00CF603A" w:rsidRPr="00AF7BCA">
        <w:rPr>
          <w:lang w:val="nn-NO"/>
        </w:rPr>
        <w:t>Rekn</w:t>
      </w:r>
      <w:r w:rsidR="00F704BB" w:rsidRPr="00AF7BCA">
        <w:rPr>
          <w:lang w:val="nn-NO"/>
        </w:rPr>
        <w:t xml:space="preserve"> ut</w: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6"/>
          <w:lang w:val="nn-NO"/>
        </w:rPr>
        <w:object w:dxaOrig="960" w:dyaOrig="260">
          <v:shape id="_x0000_i1032" type="#_x0000_t75" style="width:49pt;height:13.5pt" o:ole="">
            <v:imagedata r:id="rId24" o:title=""/>
          </v:shape>
          <o:OLEObject Type="Embed" ProgID="Equation.DSMT4" ShapeID="_x0000_i1032" DrawAspect="Content" ObjectID="_1627969033" r:id="rId25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6"/>
          <w:lang w:val="nn-NO"/>
        </w:rPr>
        <w:object w:dxaOrig="1160" w:dyaOrig="260">
          <v:shape id="_x0000_i1033" type="#_x0000_t75" style="width:58.5pt;height:13.5pt" o:ole="">
            <v:imagedata r:id="rId26" o:title=""/>
          </v:shape>
          <o:OLEObject Type="Embed" ProgID="Equation.DSMT4" ShapeID="_x0000_i1033" DrawAspect="Content" ObjectID="_1627969034" r:id="rId27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6"/>
          <w:lang w:val="nn-NO"/>
        </w:rPr>
        <w:object w:dxaOrig="1160" w:dyaOrig="260">
          <v:shape id="_x0000_i1034" type="#_x0000_t75" style="width:58.5pt;height:13.5pt" o:ole="">
            <v:imagedata r:id="rId28" o:title=""/>
          </v:shape>
          <o:OLEObject Type="Embed" ProgID="Equation.DSMT4" ShapeID="_x0000_i1034" DrawAspect="Content" ObjectID="_1627969035" r:id="rId29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12"/>
          <w:lang w:val="nn-NO"/>
        </w:rPr>
        <w:object w:dxaOrig="1540" w:dyaOrig="360">
          <v:shape id="_x0000_i1035" type="#_x0000_t75" style="width:76.5pt;height:17pt" o:ole="">
            <v:imagedata r:id="rId30" o:title=""/>
          </v:shape>
          <o:OLEObject Type="Embed" ProgID="Equation.DSMT4" ShapeID="_x0000_i1035" DrawAspect="Content" ObjectID="_1627969036" r:id="rId31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22"/>
          <w:lang w:val="nn-NO"/>
        </w:rPr>
        <w:object w:dxaOrig="499" w:dyaOrig="580">
          <v:shape id="_x0000_i1036" type="#_x0000_t75" style="width:25.5pt;height:30pt" o:ole="">
            <v:imagedata r:id="rId32" o:title=""/>
          </v:shape>
          <o:OLEObject Type="Embed" ProgID="Equation.DSMT4" ShapeID="_x0000_i1036" DrawAspect="Content" ObjectID="_1627969037" r:id="rId33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22"/>
          <w:lang w:val="nn-NO"/>
        </w:rPr>
        <w:object w:dxaOrig="620" w:dyaOrig="580">
          <v:shape id="_x0000_i1037" type="#_x0000_t75" style="width:31.5pt;height:29.5pt" o:ole="">
            <v:imagedata r:id="rId34" o:title=""/>
          </v:shape>
          <o:OLEObject Type="Embed" ProgID="Equation.DSMT4" ShapeID="_x0000_i1037" DrawAspect="Content" ObjectID="_1627969038" r:id="rId35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22"/>
          <w:lang w:val="nn-NO"/>
        </w:rPr>
        <w:object w:dxaOrig="720" w:dyaOrig="580">
          <v:shape id="_x0000_i1038" type="#_x0000_t75" style="width:36pt;height:29.5pt" o:ole="">
            <v:imagedata r:id="rId36" o:title=""/>
          </v:shape>
          <o:OLEObject Type="Embed" ProgID="Equation.DSMT4" ShapeID="_x0000_i1038" DrawAspect="Content" ObjectID="_1627969039" r:id="rId37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22"/>
          <w:lang w:val="nn-NO"/>
        </w:rPr>
        <w:object w:dxaOrig="1480" w:dyaOrig="580">
          <v:shape id="_x0000_i1039" type="#_x0000_t75" style="width:74pt;height:30pt" o:ole="">
            <v:imagedata r:id="rId38" o:title=""/>
          </v:shape>
          <o:OLEObject Type="Embed" ProgID="Equation.DSMT4" ShapeID="_x0000_i1039" DrawAspect="Content" ObjectID="_1627969040" r:id="rId39"/>
        </w:object>
      </w:r>
    </w:p>
    <w:p w:rsidR="00F704BB" w:rsidRPr="00AF7BCA" w:rsidRDefault="00920F05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AF7BCA">
        <w:rPr>
          <w:position w:val="-22"/>
          <w:lang w:val="nn-NO"/>
        </w:rPr>
        <w:object w:dxaOrig="1640" w:dyaOrig="580">
          <v:shape id="_x0000_i1040" type="#_x0000_t75" style="width:82pt;height:30pt" o:ole="">
            <v:imagedata r:id="rId40" o:title=""/>
          </v:shape>
          <o:OLEObject Type="Embed" ProgID="Equation.DSMT4" ShapeID="_x0000_i1040" DrawAspect="Content" ObjectID="_1627969041" r:id="rId41"/>
        </w:object>
      </w:r>
    </w:p>
    <w:p w:rsidR="00FD679F" w:rsidRPr="00AF7BCA" w:rsidRDefault="00920F05" w:rsidP="00FD679F">
      <w:pPr>
        <w:spacing w:after="0"/>
        <w:rPr>
          <w:rFonts w:cs="TimesNewRomanPS"/>
          <w:b/>
          <w:lang w:val="nn-NO"/>
        </w:rPr>
      </w:pPr>
      <w:r w:rsidRPr="00AF7BCA">
        <w:rPr>
          <w:rFonts w:cs="TimesNewRomanPS"/>
          <w:b/>
          <w:lang w:val="nn-NO"/>
        </w:rPr>
        <w:br/>
      </w:r>
      <w:r w:rsidRPr="00AF7BCA">
        <w:rPr>
          <w:rFonts w:cs="TimesNewRomanPS"/>
          <w:b/>
          <w:lang w:val="nn-NO"/>
        </w:rPr>
        <w:br/>
      </w:r>
      <w:r w:rsidR="00FD679F" w:rsidRPr="00AF7BCA">
        <w:rPr>
          <w:rFonts w:cs="TimesNewRomanPS"/>
          <w:b/>
          <w:lang w:val="nn-NO"/>
        </w:rPr>
        <w:t>1.</w:t>
      </w:r>
      <w:r w:rsidR="00F704BB" w:rsidRPr="00AF7BCA">
        <w:rPr>
          <w:rFonts w:cs="TimesNewRomanPS"/>
          <w:b/>
          <w:lang w:val="nn-NO"/>
        </w:rPr>
        <w:t>3</w:t>
      </w:r>
    </w:p>
    <w:p w:rsidR="00FD679F" w:rsidRPr="00AF7BCA" w:rsidRDefault="00FD679F" w:rsidP="00FD679F">
      <w:pPr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 xml:space="preserve">Bruk </w:t>
      </w:r>
      <w:r w:rsidR="00025038" w:rsidRPr="00AF7BCA">
        <w:rPr>
          <w:rFonts w:cs="TimesNewRomanPS"/>
          <w:lang w:val="nn-NO"/>
        </w:rPr>
        <w:t>eit</w:t>
      </w:r>
      <w:r w:rsidRPr="00AF7BCA">
        <w:rPr>
          <w:rFonts w:cs="TimesNewRomanPS"/>
          <w:lang w:val="nn-NO"/>
        </w:rPr>
        <w:t xml:space="preserve"> digitalt verktøy</w:t>
      </w:r>
      <w:r w:rsidR="00F704BB" w:rsidRPr="00AF7BCA">
        <w:rPr>
          <w:rFonts w:cs="TimesNewRomanPS"/>
          <w:lang w:val="nn-NO"/>
        </w:rPr>
        <w:t xml:space="preserve"> til å </w:t>
      </w:r>
      <w:r w:rsidR="00CF603A" w:rsidRPr="00AF7BCA">
        <w:rPr>
          <w:rFonts w:cs="TimesNewRomanPS"/>
          <w:lang w:val="nn-NO"/>
        </w:rPr>
        <w:t>rekn</w:t>
      </w:r>
      <w:r w:rsidR="00F704BB" w:rsidRPr="00AF7BCA">
        <w:rPr>
          <w:rFonts w:cs="TimesNewRomanPS"/>
          <w:lang w:val="nn-NO"/>
        </w:rPr>
        <w:t xml:space="preserve">e ut </w:t>
      </w:r>
      <w:r w:rsidR="00BD73CA" w:rsidRPr="00AF7BCA">
        <w:rPr>
          <w:rFonts w:cs="TimesNewRomanPS"/>
          <w:lang w:val="nn-NO"/>
        </w:rPr>
        <w:t>oppgåvene</w:t>
      </w:r>
      <w:r w:rsidR="00F704BB" w:rsidRPr="00AF7BCA">
        <w:rPr>
          <w:rFonts w:cs="TimesNewRomanPS"/>
          <w:lang w:val="nn-NO"/>
        </w:rPr>
        <w:t xml:space="preserve"> i 1.1 og 1.2</w:t>
      </w:r>
    </w:p>
    <w:p w:rsidR="00C75465" w:rsidRPr="00AF7BCA" w:rsidRDefault="00C75465" w:rsidP="00C75465">
      <w:pPr>
        <w:pStyle w:val="Overskrift1"/>
        <w:spacing w:before="0" w:after="240"/>
        <w:rPr>
          <w:lang w:val="nn-NO"/>
        </w:rPr>
      </w:pPr>
      <w:bookmarkStart w:id="8" w:name="_Toc341637947"/>
      <w:bookmarkStart w:id="9" w:name="_Toc17293519"/>
      <w:r w:rsidRPr="00AF7BCA">
        <w:rPr>
          <w:lang w:val="nn-NO"/>
        </w:rPr>
        <w:lastRenderedPageBreak/>
        <w:t>Overslags</w:t>
      </w:r>
      <w:r w:rsidR="00CF603A" w:rsidRPr="00AF7BCA">
        <w:rPr>
          <w:lang w:val="nn-NO"/>
        </w:rPr>
        <w:t>rekn</w:t>
      </w:r>
      <w:r w:rsidRPr="00AF7BCA">
        <w:rPr>
          <w:lang w:val="nn-NO"/>
        </w:rPr>
        <w:t xml:space="preserve">ing og </w:t>
      </w:r>
      <w:r w:rsidR="00AB37BE" w:rsidRPr="00AF7BCA">
        <w:rPr>
          <w:lang w:val="nn-NO"/>
        </w:rPr>
        <w:t>hovudrekning</w:t>
      </w:r>
      <w:bookmarkEnd w:id="8"/>
      <w:bookmarkEnd w:id="9"/>
    </w:p>
    <w:p w:rsidR="00CE3C0E" w:rsidRPr="00AF7BCA" w:rsidRDefault="00AB37BE" w:rsidP="00CE3C0E">
      <w:pPr>
        <w:pStyle w:val="Overskrift2"/>
        <w:spacing w:before="240"/>
        <w:rPr>
          <w:lang w:val="nn-NO"/>
        </w:rPr>
      </w:pPr>
      <w:r w:rsidRPr="00AF7BCA">
        <w:rPr>
          <w:lang w:val="nn-NO"/>
        </w:rPr>
        <w:t>Hovudrekning</w:t>
      </w:r>
    </w:p>
    <w:p w:rsidR="00CE3C0E" w:rsidRPr="00AF7BCA" w:rsidRDefault="00CE3C0E" w:rsidP="00C4528F">
      <w:pPr>
        <w:rPr>
          <w:b/>
          <w:lang w:val="nn-NO"/>
        </w:rPr>
      </w:pPr>
    </w:p>
    <w:p w:rsidR="00C4528F" w:rsidRPr="00AF7BCA" w:rsidRDefault="00C75465" w:rsidP="00C4528F">
      <w:pPr>
        <w:rPr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1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  <w:t xml:space="preserve">Bruk din </w:t>
      </w:r>
      <w:r w:rsidR="00BD73CA" w:rsidRPr="00AF7BCA">
        <w:rPr>
          <w:lang w:val="nn-NO"/>
        </w:rPr>
        <w:t>eigen</w:t>
      </w:r>
      <w:r w:rsidR="00C4528F" w:rsidRPr="00AF7BCA">
        <w:rPr>
          <w:lang w:val="nn-NO"/>
        </w:rPr>
        <w:t xml:space="preserve"> teknikk</w:t>
      </w:r>
      <w:r w:rsidR="00CE3C0E" w:rsidRPr="00AF7BCA">
        <w:rPr>
          <w:lang w:val="nn-NO"/>
        </w:rPr>
        <w:t xml:space="preserve"> og legg </w:t>
      </w:r>
      <w:r w:rsidR="00BD73CA" w:rsidRPr="00AF7BCA">
        <w:rPr>
          <w:lang w:val="nn-NO"/>
        </w:rPr>
        <w:t>saman</w:t>
      </w:r>
      <w:r w:rsidR="00CE3C0E" w:rsidRPr="00AF7BCA">
        <w:rPr>
          <w:lang w:val="nn-NO"/>
        </w:rPr>
        <w:t xml:space="preserve"> </w:t>
      </w:r>
      <w:r w:rsidR="00CF603A" w:rsidRPr="00AF7BCA">
        <w:rPr>
          <w:lang w:val="nn-NO"/>
        </w:rPr>
        <w:t>tala</w:t>
      </w:r>
      <w:r w:rsidR="00CE3C0E" w:rsidRPr="00AF7BCA">
        <w:rPr>
          <w:lang w:val="nn-NO"/>
        </w:rPr>
        <w:t xml:space="preserve"> i </w:t>
      </w:r>
      <w:r w:rsidR="00CF603A" w:rsidRPr="00AF7BCA">
        <w:rPr>
          <w:lang w:val="nn-NO"/>
        </w:rPr>
        <w:t>hovudet</w:t>
      </w:r>
    </w:p>
    <w:p w:rsidR="00C4528F" w:rsidRPr="00AF7BCA" w:rsidRDefault="00920F05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AF7BCA">
        <w:rPr>
          <w:position w:val="-6"/>
          <w:lang w:val="nn-NO"/>
        </w:rPr>
        <w:object w:dxaOrig="680" w:dyaOrig="260">
          <v:shape id="_x0000_i1041" type="#_x0000_t75" style="width:34pt;height:13.5pt" o:ole="">
            <v:imagedata r:id="rId42" o:title=""/>
          </v:shape>
          <o:OLEObject Type="Embed" ProgID="Equation.DSMT4" ShapeID="_x0000_i1041" DrawAspect="Content" ObjectID="_1627969042" r:id="rId43"/>
        </w:object>
      </w:r>
    </w:p>
    <w:p w:rsidR="00C4528F" w:rsidRPr="00AF7BCA" w:rsidRDefault="00920F05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AF7BCA">
        <w:rPr>
          <w:position w:val="-6"/>
          <w:lang w:val="nn-NO"/>
        </w:rPr>
        <w:object w:dxaOrig="700" w:dyaOrig="260">
          <v:shape id="_x0000_i1042" type="#_x0000_t75" style="width:35pt;height:13.5pt" o:ole="">
            <v:imagedata r:id="rId44" o:title=""/>
          </v:shape>
          <o:OLEObject Type="Embed" ProgID="Equation.DSMT4" ShapeID="_x0000_i1042" DrawAspect="Content" ObjectID="_1627969043" r:id="rId45"/>
        </w:object>
      </w:r>
    </w:p>
    <w:p w:rsidR="00C4528F" w:rsidRPr="00AF7BCA" w:rsidRDefault="00920F05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AF7BCA">
        <w:rPr>
          <w:position w:val="-6"/>
          <w:lang w:val="nn-NO"/>
        </w:rPr>
        <w:object w:dxaOrig="680" w:dyaOrig="260">
          <v:shape id="_x0000_i1043" type="#_x0000_t75" style="width:34pt;height:13.5pt" o:ole="">
            <v:imagedata r:id="rId46" o:title=""/>
          </v:shape>
          <o:OLEObject Type="Embed" ProgID="Equation.DSMT4" ShapeID="_x0000_i1043" DrawAspect="Content" ObjectID="_1627969044" r:id="rId47"/>
        </w:object>
      </w:r>
    </w:p>
    <w:p w:rsidR="00C4528F" w:rsidRPr="00AF7BCA" w:rsidRDefault="00920F05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AF7BCA">
        <w:rPr>
          <w:position w:val="-6"/>
          <w:lang w:val="nn-NO"/>
        </w:rPr>
        <w:object w:dxaOrig="700" w:dyaOrig="260">
          <v:shape id="_x0000_i1044" type="#_x0000_t75" style="width:35pt;height:13.5pt" o:ole="">
            <v:imagedata r:id="rId48" o:title=""/>
          </v:shape>
          <o:OLEObject Type="Embed" ProgID="Equation.DSMT4" ShapeID="_x0000_i1044" DrawAspect="Content" ObjectID="_1627969045" r:id="rId49"/>
        </w:object>
      </w:r>
    </w:p>
    <w:p w:rsidR="00C4528F" w:rsidRPr="00AF7BCA" w:rsidRDefault="00920F05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AF7BCA">
        <w:rPr>
          <w:position w:val="-6"/>
          <w:lang w:val="nn-NO"/>
        </w:rPr>
        <w:object w:dxaOrig="900" w:dyaOrig="260">
          <v:shape id="_x0000_i1045" type="#_x0000_t75" style="width:45pt;height:13.5pt" o:ole="">
            <v:imagedata r:id="rId50" o:title=""/>
          </v:shape>
          <o:OLEObject Type="Embed" ProgID="Equation.DSMT4" ShapeID="_x0000_i1045" DrawAspect="Content" ObjectID="_1627969046" r:id="rId51"/>
        </w:object>
      </w: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75465" w:rsidP="00C4528F">
      <w:pPr>
        <w:rPr>
          <w:lang w:val="nn-NO"/>
        </w:rPr>
      </w:pPr>
      <w:r w:rsidRPr="00AF7BCA">
        <w:rPr>
          <w:b/>
          <w:lang w:val="nn-NO"/>
        </w:rPr>
        <w:t>2.2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2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</w:r>
      <w:r w:rsidRPr="00AF7BCA">
        <w:rPr>
          <w:lang w:val="nn-NO"/>
        </w:rPr>
        <w:t xml:space="preserve">Bruk din </w:t>
      </w:r>
      <w:r w:rsidR="00BD73CA" w:rsidRPr="00AF7BCA">
        <w:rPr>
          <w:lang w:val="nn-NO"/>
        </w:rPr>
        <w:t>eigen</w:t>
      </w:r>
      <w:r w:rsidRPr="00AF7BCA">
        <w:rPr>
          <w:lang w:val="nn-NO"/>
        </w:rPr>
        <w:t xml:space="preserve"> teknikk</w:t>
      </w:r>
      <w:r w:rsidR="00CE3C0E" w:rsidRPr="00AF7BCA">
        <w:rPr>
          <w:lang w:val="nn-NO"/>
        </w:rPr>
        <w:t xml:space="preserve"> og legg </w:t>
      </w:r>
      <w:r w:rsidR="00BD73CA" w:rsidRPr="00AF7BCA">
        <w:rPr>
          <w:lang w:val="nn-NO"/>
        </w:rPr>
        <w:t>saman</w:t>
      </w:r>
      <w:r w:rsidR="00CE3C0E" w:rsidRPr="00AF7BCA">
        <w:rPr>
          <w:lang w:val="nn-NO"/>
        </w:rPr>
        <w:t xml:space="preserve"> </w:t>
      </w:r>
      <w:r w:rsidR="00CF603A" w:rsidRPr="00AF7BCA">
        <w:rPr>
          <w:lang w:val="nn-NO"/>
        </w:rPr>
        <w:t>tala</w:t>
      </w:r>
      <w:r w:rsidR="00CE3C0E" w:rsidRPr="00AF7BCA">
        <w:rPr>
          <w:lang w:val="nn-NO"/>
        </w:rPr>
        <w:t xml:space="preserve"> i </w:t>
      </w:r>
      <w:r w:rsidR="00CF603A" w:rsidRPr="00AF7BCA">
        <w:rPr>
          <w:lang w:val="nn-NO"/>
        </w:rPr>
        <w:t>hovudet</w:t>
      </w:r>
    </w:p>
    <w:p w:rsidR="00C4528F" w:rsidRPr="00AF7BCA" w:rsidRDefault="004B3705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AF7BCA">
        <w:rPr>
          <w:position w:val="-6"/>
          <w:lang w:val="nn-NO"/>
        </w:rPr>
        <w:object w:dxaOrig="920" w:dyaOrig="260">
          <v:shape id="_x0000_i1046" type="#_x0000_t75" style="width:46pt;height:13.5pt" o:ole="">
            <v:imagedata r:id="rId52" o:title=""/>
          </v:shape>
          <o:OLEObject Type="Embed" ProgID="Equation.DSMT4" ShapeID="_x0000_i1046" DrawAspect="Content" ObjectID="_1627969047" r:id="rId53"/>
        </w:object>
      </w:r>
    </w:p>
    <w:p w:rsidR="00C4528F" w:rsidRPr="00AF7BCA" w:rsidRDefault="004B3705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AF7BCA">
        <w:rPr>
          <w:position w:val="-6"/>
          <w:lang w:val="nn-NO"/>
        </w:rPr>
        <w:object w:dxaOrig="680" w:dyaOrig="260">
          <v:shape id="_x0000_i1047" type="#_x0000_t75" style="width:34pt;height:13.5pt" o:ole="">
            <v:imagedata r:id="rId54" o:title=""/>
          </v:shape>
          <o:OLEObject Type="Embed" ProgID="Equation.DSMT4" ShapeID="_x0000_i1047" DrawAspect="Content" ObjectID="_1627969048" r:id="rId55"/>
        </w:object>
      </w:r>
    </w:p>
    <w:p w:rsidR="00C4528F" w:rsidRPr="00AF7BCA" w:rsidRDefault="004B3705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AF7BCA">
        <w:rPr>
          <w:position w:val="-6"/>
          <w:lang w:val="nn-NO"/>
        </w:rPr>
        <w:object w:dxaOrig="900" w:dyaOrig="260">
          <v:shape id="_x0000_i1048" type="#_x0000_t75" style="width:45pt;height:13.5pt" o:ole="">
            <v:imagedata r:id="rId56" o:title=""/>
          </v:shape>
          <o:OLEObject Type="Embed" ProgID="Equation.DSMT4" ShapeID="_x0000_i1048" DrawAspect="Content" ObjectID="_1627969049" r:id="rId57"/>
        </w:object>
      </w:r>
    </w:p>
    <w:p w:rsidR="00C4528F" w:rsidRPr="00AF7BCA" w:rsidRDefault="004B3705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AF7BCA">
        <w:rPr>
          <w:position w:val="-6"/>
          <w:lang w:val="nn-NO"/>
        </w:rPr>
        <w:object w:dxaOrig="1100" w:dyaOrig="260">
          <v:shape id="_x0000_i1049" type="#_x0000_t75" style="width:55.5pt;height:13.5pt" o:ole="">
            <v:imagedata r:id="rId58" o:title=""/>
          </v:shape>
          <o:OLEObject Type="Embed" ProgID="Equation.DSMT4" ShapeID="_x0000_i1049" DrawAspect="Content" ObjectID="_1627969050" r:id="rId59"/>
        </w:object>
      </w:r>
    </w:p>
    <w:p w:rsidR="00C4528F" w:rsidRPr="00AF7BCA" w:rsidRDefault="004B3705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AF7BCA">
        <w:rPr>
          <w:position w:val="-6"/>
          <w:lang w:val="nn-NO"/>
        </w:rPr>
        <w:object w:dxaOrig="1300" w:dyaOrig="260">
          <v:shape id="_x0000_i1050" type="#_x0000_t75" style="width:65.5pt;height:13.5pt" o:ole="">
            <v:imagedata r:id="rId60" o:title=""/>
          </v:shape>
          <o:OLEObject Type="Embed" ProgID="Equation.DSMT4" ShapeID="_x0000_i1050" DrawAspect="Content" ObjectID="_1627969051" r:id="rId61"/>
        </w:object>
      </w:r>
    </w:p>
    <w:p w:rsidR="00C4528F" w:rsidRPr="00AF7BCA" w:rsidRDefault="00C4528F" w:rsidP="00C4528F">
      <w:pPr>
        <w:rPr>
          <w:lang w:val="nn-NO"/>
        </w:rPr>
      </w:pPr>
    </w:p>
    <w:p w:rsidR="00CE3C0E" w:rsidRPr="00AF7BCA" w:rsidRDefault="00CE3C0E" w:rsidP="00C4528F">
      <w:pPr>
        <w:rPr>
          <w:b/>
          <w:lang w:val="nn-NO"/>
        </w:rPr>
      </w:pPr>
    </w:p>
    <w:p w:rsidR="00CE3C0E" w:rsidRPr="00AF7BCA" w:rsidRDefault="00CE3C0E" w:rsidP="00C4528F">
      <w:pPr>
        <w:rPr>
          <w:lang w:val="nn-NO"/>
        </w:rPr>
      </w:pPr>
      <w:r w:rsidRPr="00AF7BCA">
        <w:rPr>
          <w:b/>
          <w:lang w:val="nn-NO"/>
        </w:rPr>
        <w:br w:type="page"/>
      </w:r>
      <w:r w:rsidR="00C75465" w:rsidRPr="00AF7BCA">
        <w:rPr>
          <w:b/>
          <w:lang w:val="nn-NO"/>
        </w:rPr>
        <w:lastRenderedPageBreak/>
        <w:t>2.3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3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</w:r>
      <w:r w:rsidR="00C75465" w:rsidRPr="00AF7BCA">
        <w:rPr>
          <w:lang w:val="nn-NO"/>
        </w:rPr>
        <w:t xml:space="preserve">Det er viktig at du kan </w:t>
      </w:r>
      <w:r w:rsidR="00BD73CA" w:rsidRPr="00AF7BCA">
        <w:rPr>
          <w:lang w:val="nn-NO"/>
        </w:rPr>
        <w:t>gong</w:t>
      </w:r>
      <w:r w:rsidR="00C75465" w:rsidRPr="00AF7BCA">
        <w:rPr>
          <w:lang w:val="nn-NO"/>
        </w:rPr>
        <w:t>etabellen</w:t>
      </w:r>
      <w:r w:rsidRPr="00AF7BCA">
        <w:rPr>
          <w:lang w:val="nn-NO"/>
        </w:rPr>
        <w:t>!</w:t>
      </w:r>
      <w:r w:rsidR="00C75465" w:rsidRPr="00AF7BCA">
        <w:rPr>
          <w:lang w:val="nn-NO"/>
        </w:rPr>
        <w:br/>
      </w:r>
      <w:r w:rsidR="004E3AAD" w:rsidRPr="00AF7BCA">
        <w:rPr>
          <w:lang w:val="nn-NO"/>
        </w:rPr>
        <w:t xml:space="preserve">Fyll ut tabellen </w:t>
      </w:r>
      <w:r w:rsidR="00BD73CA" w:rsidRPr="00AF7BCA">
        <w:rPr>
          <w:lang w:val="nn-NO"/>
        </w:rPr>
        <w:t>nedanfor</w:t>
      </w:r>
      <w:r w:rsidR="004B3705" w:rsidRPr="00AF7BCA">
        <w:rPr>
          <w:lang w:val="nn-NO"/>
        </w:rPr>
        <w:t>.</w:t>
      </w:r>
    </w:p>
    <w:tbl>
      <w:tblPr>
        <w:tblpPr w:leftFromText="141" w:rightFromText="141" w:vertAnchor="text" w:horzAnchor="margin" w:tblpX="108" w:tblpY="20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551"/>
        <w:gridCol w:w="551"/>
        <w:gridCol w:w="551"/>
      </w:tblGrid>
      <w:tr w:rsidR="00CE3C0E" w:rsidRPr="00AF7BCA" w:rsidTr="00CE3C0E">
        <w:trPr>
          <w:trHeight w:val="454"/>
        </w:trPr>
        <w:tc>
          <w:tcPr>
            <w:tcW w:w="454" w:type="dxa"/>
            <w:tcBorders>
              <w:bottom w:val="single" w:sz="4" w:space="0" w:color="000000"/>
            </w:tcBorders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position w:val="-4"/>
                <w:lang w:val="nn-NO"/>
              </w:rPr>
              <w:object w:dxaOrig="120" w:dyaOrig="160">
                <v:shape id="_x0000_i1051" type="#_x0000_t75" style="width:6pt;height:8pt" o:ole="">
                  <v:imagedata r:id="rId62" o:title=""/>
                </v:shape>
                <o:OLEObject Type="Embed" ProgID="Equation.DSMT4" ShapeID="_x0000_i1051" DrawAspect="Content" ObjectID="_1627969052" r:id="rId63"/>
              </w:objec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3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5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6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7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8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9</w:t>
            </w:r>
          </w:p>
        </w:tc>
        <w:tc>
          <w:tcPr>
            <w:tcW w:w="551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0</w:t>
            </w:r>
          </w:p>
        </w:tc>
        <w:tc>
          <w:tcPr>
            <w:tcW w:w="551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1</w:t>
            </w:r>
          </w:p>
        </w:tc>
        <w:tc>
          <w:tcPr>
            <w:tcW w:w="551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2</w:t>
            </w: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3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5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5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6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7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9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8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9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  <w:tr w:rsidR="00CE3C0E" w:rsidRPr="00AF7BC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0</w:t>
            </w: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454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00</w:t>
            </w: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551" w:type="dxa"/>
            <w:vAlign w:val="center"/>
          </w:tcPr>
          <w:p w:rsidR="00CE3C0E" w:rsidRPr="00AF7BC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</w:p>
        </w:tc>
      </w:tr>
    </w:tbl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E3C0E" w:rsidRPr="00AF7BCA" w:rsidRDefault="00CE3C0E" w:rsidP="00C4528F">
      <w:pPr>
        <w:rPr>
          <w:b/>
          <w:lang w:val="nn-NO"/>
        </w:rPr>
      </w:pPr>
    </w:p>
    <w:p w:rsidR="00CE3C0E" w:rsidRPr="00AF7BCA" w:rsidRDefault="00CE3C0E" w:rsidP="00C4528F">
      <w:pPr>
        <w:rPr>
          <w:b/>
          <w:lang w:val="nn-NO"/>
        </w:rPr>
      </w:pPr>
    </w:p>
    <w:p w:rsidR="00CE3C0E" w:rsidRPr="00AF7BCA" w:rsidRDefault="00CE3C0E" w:rsidP="00C4528F">
      <w:pPr>
        <w:rPr>
          <w:b/>
          <w:lang w:val="nn-NO"/>
        </w:rPr>
      </w:pPr>
    </w:p>
    <w:p w:rsidR="00C4528F" w:rsidRPr="00AF7BCA" w:rsidRDefault="00CE3C0E" w:rsidP="00C4528F">
      <w:pPr>
        <w:rPr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Pr="00AF7BCA">
        <w:rPr>
          <w:b/>
          <w:lang w:val="nn-NO"/>
        </w:rPr>
        <w:t>4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3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</w:r>
      <w:r w:rsidRPr="00AF7BCA">
        <w:rPr>
          <w:lang w:val="nn-NO"/>
        </w:rPr>
        <w:t xml:space="preserve">Bruk din </w:t>
      </w:r>
      <w:r w:rsidR="00BD73CA" w:rsidRPr="00AF7BCA">
        <w:rPr>
          <w:lang w:val="nn-NO"/>
        </w:rPr>
        <w:t>eigen</w:t>
      </w:r>
      <w:r w:rsidRPr="00AF7BCA">
        <w:rPr>
          <w:lang w:val="nn-NO"/>
        </w:rPr>
        <w:t xml:space="preserve"> teknikk og </w:t>
      </w:r>
      <w:r w:rsidR="00BD73CA" w:rsidRPr="00AF7BCA">
        <w:rPr>
          <w:lang w:val="nn-NO"/>
        </w:rPr>
        <w:t>gong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saman</w:t>
      </w:r>
      <w:r w:rsidRPr="00AF7BCA">
        <w:rPr>
          <w:lang w:val="nn-NO"/>
        </w:rPr>
        <w:t xml:space="preserve"> </w:t>
      </w:r>
      <w:r w:rsidR="00CF603A" w:rsidRPr="00AF7BCA">
        <w:rPr>
          <w:lang w:val="nn-NO"/>
        </w:rPr>
        <w:t>tala</w:t>
      </w:r>
      <w:r w:rsidRPr="00AF7BCA">
        <w:rPr>
          <w:lang w:val="nn-NO"/>
        </w:rPr>
        <w:t xml:space="preserve"> i </w:t>
      </w:r>
      <w:r w:rsidR="00CF603A" w:rsidRPr="00AF7BCA">
        <w:rPr>
          <w:lang w:val="nn-NO"/>
        </w:rPr>
        <w:t>hovudet</w:t>
      </w:r>
    </w:p>
    <w:p w:rsidR="00C4528F" w:rsidRPr="00AF7BCA" w:rsidRDefault="004B3705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AF7BCA">
        <w:rPr>
          <w:position w:val="-4"/>
          <w:lang w:val="nn-NO"/>
        </w:rPr>
        <w:object w:dxaOrig="499" w:dyaOrig="240">
          <v:shape id="_x0000_i1052" type="#_x0000_t75" style="width:25pt;height:12pt" o:ole="">
            <v:imagedata r:id="rId64" o:title=""/>
          </v:shape>
          <o:OLEObject Type="Embed" ProgID="Equation.DSMT4" ShapeID="_x0000_i1052" DrawAspect="Content" ObjectID="_1627969053" r:id="rId65"/>
        </w:object>
      </w:r>
    </w:p>
    <w:p w:rsidR="00C4528F" w:rsidRPr="00AF7BCA" w:rsidRDefault="004B3705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AF7BCA">
        <w:rPr>
          <w:position w:val="-6"/>
          <w:lang w:val="nn-NO"/>
        </w:rPr>
        <w:object w:dxaOrig="480" w:dyaOrig="260">
          <v:shape id="_x0000_i1053" type="#_x0000_t75" style="width:24pt;height:13.5pt" o:ole="">
            <v:imagedata r:id="rId66" o:title=""/>
          </v:shape>
          <o:OLEObject Type="Embed" ProgID="Equation.DSMT4" ShapeID="_x0000_i1053" DrawAspect="Content" ObjectID="_1627969054" r:id="rId67"/>
        </w:object>
      </w:r>
    </w:p>
    <w:p w:rsidR="00C4528F" w:rsidRPr="00AF7BCA" w:rsidRDefault="004B3705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AF7BCA">
        <w:rPr>
          <w:position w:val="-6"/>
          <w:lang w:val="nn-NO"/>
        </w:rPr>
        <w:object w:dxaOrig="499" w:dyaOrig="260">
          <v:shape id="_x0000_i1054" type="#_x0000_t75" style="width:25pt;height:13.5pt" o:ole="">
            <v:imagedata r:id="rId68" o:title=""/>
          </v:shape>
          <o:OLEObject Type="Embed" ProgID="Equation.DSMT4" ShapeID="_x0000_i1054" DrawAspect="Content" ObjectID="_1627969055" r:id="rId69"/>
        </w:object>
      </w:r>
    </w:p>
    <w:p w:rsidR="00C4528F" w:rsidRPr="00AF7BCA" w:rsidRDefault="004B3705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AF7BCA">
        <w:rPr>
          <w:position w:val="-6"/>
          <w:lang w:val="nn-NO"/>
        </w:rPr>
        <w:object w:dxaOrig="480" w:dyaOrig="260">
          <v:shape id="_x0000_i1055" type="#_x0000_t75" style="width:24pt;height:13.5pt" o:ole="">
            <v:imagedata r:id="rId70" o:title=""/>
          </v:shape>
          <o:OLEObject Type="Embed" ProgID="Equation.DSMT4" ShapeID="_x0000_i1055" DrawAspect="Content" ObjectID="_1627969056" r:id="rId71"/>
        </w:object>
      </w:r>
    </w:p>
    <w:p w:rsidR="00C4528F" w:rsidRPr="00AF7BCA" w:rsidRDefault="004B3705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AF7BCA">
        <w:rPr>
          <w:position w:val="-6"/>
          <w:lang w:val="nn-NO"/>
        </w:rPr>
        <w:object w:dxaOrig="600" w:dyaOrig="260">
          <v:shape id="_x0000_i1056" type="#_x0000_t75" style="width:30pt;height:13.5pt" o:ole="">
            <v:imagedata r:id="rId72" o:title=""/>
          </v:shape>
          <o:OLEObject Type="Embed" ProgID="Equation.DSMT4" ShapeID="_x0000_i1056" DrawAspect="Content" ObjectID="_1627969057" r:id="rId73"/>
        </w:object>
      </w: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4528F" w:rsidP="00C4528F">
      <w:pPr>
        <w:pStyle w:val="Listeavsnitt"/>
        <w:ind w:left="0"/>
        <w:rPr>
          <w:lang w:val="nn-NO"/>
        </w:rPr>
      </w:pPr>
    </w:p>
    <w:p w:rsidR="00C4528F" w:rsidRPr="00AF7BCA" w:rsidRDefault="00CE3C0E" w:rsidP="00C4528F">
      <w:pPr>
        <w:pStyle w:val="Overskrift2"/>
        <w:spacing w:before="240"/>
        <w:rPr>
          <w:lang w:val="nn-NO"/>
        </w:rPr>
      </w:pPr>
      <w:r w:rsidRPr="00AF7BCA">
        <w:rPr>
          <w:lang w:val="nn-NO"/>
        </w:rPr>
        <w:br w:type="page"/>
      </w:r>
      <w:bookmarkStart w:id="10" w:name="_Toc341637949"/>
      <w:r w:rsidR="00C4528F" w:rsidRPr="00AF7BCA">
        <w:rPr>
          <w:lang w:val="nn-NO"/>
        </w:rPr>
        <w:lastRenderedPageBreak/>
        <w:t>Overslags</w:t>
      </w:r>
      <w:r w:rsidR="00CF603A" w:rsidRPr="00AF7BCA">
        <w:rPr>
          <w:lang w:val="nn-NO"/>
        </w:rPr>
        <w:t>rekn</w:t>
      </w:r>
      <w:r w:rsidR="00C4528F" w:rsidRPr="00AF7BCA">
        <w:rPr>
          <w:lang w:val="nn-NO"/>
        </w:rPr>
        <w:t>ing</w:t>
      </w:r>
      <w:bookmarkEnd w:id="10"/>
    </w:p>
    <w:p w:rsidR="004E3AAD" w:rsidRPr="00AF7BCA" w:rsidRDefault="004E3AAD" w:rsidP="004E3AAD">
      <w:pPr>
        <w:spacing w:after="0"/>
        <w:rPr>
          <w:lang w:val="nn-NO"/>
        </w:rPr>
      </w:pPr>
    </w:p>
    <w:p w:rsidR="00C4528F" w:rsidRPr="00AF7BCA" w:rsidRDefault="00CE3C0E" w:rsidP="00C4528F">
      <w:pPr>
        <w:rPr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Pr="00AF7BCA">
        <w:rPr>
          <w:b/>
          <w:lang w:val="nn-NO"/>
        </w:rPr>
        <w:t>5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3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Pr="00AF7BCA">
        <w:rPr>
          <w:lang w:val="nn-NO"/>
        </w:rPr>
        <w:t xml:space="preserve"> overslag</w:t>
      </w:r>
    </w:p>
    <w:p w:rsidR="00C4528F" w:rsidRPr="00AF7BCA" w:rsidRDefault="004B3705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AF7BCA">
        <w:rPr>
          <w:position w:val="-6"/>
          <w:lang w:val="nn-NO"/>
        </w:rPr>
        <w:object w:dxaOrig="800" w:dyaOrig="260">
          <v:shape id="_x0000_i1057" type="#_x0000_t75" style="width:40pt;height:13.5pt" o:ole="">
            <v:imagedata r:id="rId74" o:title=""/>
          </v:shape>
          <o:OLEObject Type="Embed" ProgID="Equation.DSMT4" ShapeID="_x0000_i1057" DrawAspect="Content" ObjectID="_1627969058" r:id="rId75"/>
        </w:object>
      </w:r>
    </w:p>
    <w:p w:rsidR="00C4528F" w:rsidRPr="00AF7BCA" w:rsidRDefault="004B3705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AF7BCA">
        <w:rPr>
          <w:position w:val="-6"/>
          <w:lang w:val="nn-NO"/>
        </w:rPr>
        <w:object w:dxaOrig="920" w:dyaOrig="260">
          <v:shape id="_x0000_i1058" type="#_x0000_t75" style="width:46.5pt;height:13.5pt" o:ole="">
            <v:imagedata r:id="rId76" o:title=""/>
          </v:shape>
          <o:OLEObject Type="Embed" ProgID="Equation.DSMT4" ShapeID="_x0000_i1058" DrawAspect="Content" ObjectID="_1627969059" r:id="rId77"/>
        </w:object>
      </w:r>
    </w:p>
    <w:p w:rsidR="00C4528F" w:rsidRPr="00AF7BCA" w:rsidRDefault="004B3705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AF7BCA">
        <w:rPr>
          <w:position w:val="-6"/>
          <w:lang w:val="nn-NO"/>
        </w:rPr>
        <w:object w:dxaOrig="920" w:dyaOrig="260">
          <v:shape id="_x0000_i1059" type="#_x0000_t75" style="width:46pt;height:13.5pt" o:ole="">
            <v:imagedata r:id="rId78" o:title=""/>
          </v:shape>
          <o:OLEObject Type="Embed" ProgID="Equation.DSMT4" ShapeID="_x0000_i1059" DrawAspect="Content" ObjectID="_1627969060" r:id="rId79"/>
        </w:object>
      </w:r>
    </w:p>
    <w:p w:rsidR="00C4528F" w:rsidRPr="00AF7BCA" w:rsidRDefault="004B3705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AF7BCA">
        <w:rPr>
          <w:position w:val="-6"/>
          <w:lang w:val="nn-NO"/>
        </w:rPr>
        <w:object w:dxaOrig="800" w:dyaOrig="260">
          <v:shape id="_x0000_i1060" type="#_x0000_t75" style="width:40pt;height:13.5pt" o:ole="">
            <v:imagedata r:id="rId80" o:title=""/>
          </v:shape>
          <o:OLEObject Type="Embed" ProgID="Equation.DSMT4" ShapeID="_x0000_i1060" DrawAspect="Content" ObjectID="_1627969061" r:id="rId81"/>
        </w:object>
      </w:r>
    </w:p>
    <w:p w:rsidR="00C4528F" w:rsidRPr="00AF7BCA" w:rsidRDefault="004B3705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AF7BCA">
        <w:rPr>
          <w:position w:val="-6"/>
          <w:lang w:val="nn-NO"/>
        </w:rPr>
        <w:object w:dxaOrig="920" w:dyaOrig="260">
          <v:shape id="_x0000_i1061" type="#_x0000_t75" style="width:46.5pt;height:13.5pt" o:ole="">
            <v:imagedata r:id="rId82" o:title=""/>
          </v:shape>
          <o:OLEObject Type="Embed" ProgID="Equation.DSMT4" ShapeID="_x0000_i1061" DrawAspect="Content" ObjectID="_1627969062" r:id="rId83"/>
        </w:object>
      </w:r>
    </w:p>
    <w:p w:rsidR="004E3AAD" w:rsidRPr="00AF7BCA" w:rsidRDefault="004E3AAD" w:rsidP="004E3AAD">
      <w:pPr>
        <w:rPr>
          <w:lang w:val="nn-NO"/>
        </w:rPr>
      </w:pPr>
    </w:p>
    <w:p w:rsidR="00CE3C0E" w:rsidRPr="00AF7BCA" w:rsidRDefault="00CE3C0E" w:rsidP="00CE3C0E">
      <w:pPr>
        <w:rPr>
          <w:lang w:val="nn-NO"/>
        </w:rPr>
      </w:pPr>
      <w:r w:rsidRPr="00AF7BCA">
        <w:rPr>
          <w:b/>
          <w:lang w:val="nn-NO"/>
        </w:rPr>
        <w:t>2.6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4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Pr="00AF7BCA">
        <w:rPr>
          <w:lang w:val="nn-NO"/>
        </w:rPr>
        <w:t xml:space="preserve"> overslag</w:t>
      </w:r>
    </w:p>
    <w:p w:rsidR="00CE3C0E" w:rsidRPr="00AF7BCA" w:rsidRDefault="004B3705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AF7BCA">
        <w:rPr>
          <w:position w:val="-6"/>
          <w:lang w:val="nn-NO"/>
        </w:rPr>
        <w:object w:dxaOrig="800" w:dyaOrig="260">
          <v:shape id="_x0000_i1062" type="#_x0000_t75" style="width:40pt;height:13.5pt" o:ole="">
            <v:imagedata r:id="rId84" o:title=""/>
          </v:shape>
          <o:OLEObject Type="Embed" ProgID="Equation.DSMT4" ShapeID="_x0000_i1062" DrawAspect="Content" ObjectID="_1627969063" r:id="rId85"/>
        </w:object>
      </w:r>
    </w:p>
    <w:p w:rsidR="00CE3C0E" w:rsidRPr="00AF7BCA" w:rsidRDefault="004B3705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AF7BCA">
        <w:rPr>
          <w:position w:val="-6"/>
          <w:lang w:val="nn-NO"/>
        </w:rPr>
        <w:object w:dxaOrig="920" w:dyaOrig="260">
          <v:shape id="_x0000_i1063" type="#_x0000_t75" style="width:46.5pt;height:13.5pt" o:ole="">
            <v:imagedata r:id="rId86" o:title=""/>
          </v:shape>
          <o:OLEObject Type="Embed" ProgID="Equation.DSMT4" ShapeID="_x0000_i1063" DrawAspect="Content" ObjectID="_1627969064" r:id="rId87"/>
        </w:object>
      </w:r>
    </w:p>
    <w:p w:rsidR="00CE3C0E" w:rsidRPr="00AF7BCA" w:rsidRDefault="004B3705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AF7BCA">
        <w:rPr>
          <w:position w:val="-6"/>
          <w:lang w:val="nn-NO"/>
        </w:rPr>
        <w:object w:dxaOrig="900" w:dyaOrig="260">
          <v:shape id="_x0000_i1064" type="#_x0000_t75" style="width:45pt;height:13.5pt" o:ole="">
            <v:imagedata r:id="rId88" o:title=""/>
          </v:shape>
          <o:OLEObject Type="Embed" ProgID="Equation.DSMT4" ShapeID="_x0000_i1064" DrawAspect="Content" ObjectID="_1627969065" r:id="rId89"/>
        </w:object>
      </w:r>
    </w:p>
    <w:p w:rsidR="00CE3C0E" w:rsidRPr="00AF7BCA" w:rsidRDefault="004B3705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AF7BCA">
        <w:rPr>
          <w:position w:val="-6"/>
          <w:lang w:val="nn-NO"/>
        </w:rPr>
        <w:object w:dxaOrig="900" w:dyaOrig="260">
          <v:shape id="_x0000_i1065" type="#_x0000_t75" style="width:45pt;height:13.5pt" o:ole="">
            <v:imagedata r:id="rId90" o:title=""/>
          </v:shape>
          <o:OLEObject Type="Embed" ProgID="Equation.DSMT4" ShapeID="_x0000_i1065" DrawAspect="Content" ObjectID="_1627969066" r:id="rId91"/>
        </w:object>
      </w:r>
    </w:p>
    <w:p w:rsidR="00CE3C0E" w:rsidRPr="00AF7BCA" w:rsidRDefault="004B3705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AF7BCA">
        <w:rPr>
          <w:position w:val="-6"/>
          <w:lang w:val="nn-NO"/>
        </w:rPr>
        <w:object w:dxaOrig="800" w:dyaOrig="260">
          <v:shape id="_x0000_i1066" type="#_x0000_t75" style="width:40pt;height:13.5pt" o:ole="">
            <v:imagedata r:id="rId92" o:title=""/>
          </v:shape>
          <o:OLEObject Type="Embed" ProgID="Equation.DSMT4" ShapeID="_x0000_i1066" DrawAspect="Content" ObjectID="_1627969067" r:id="rId93"/>
        </w:object>
      </w:r>
    </w:p>
    <w:p w:rsidR="00CE3C0E" w:rsidRPr="00AF7BCA" w:rsidRDefault="00CE3C0E" w:rsidP="004E3AAD">
      <w:pPr>
        <w:rPr>
          <w:lang w:val="nn-NO"/>
        </w:rPr>
      </w:pPr>
    </w:p>
    <w:p w:rsidR="00CE3C0E" w:rsidRPr="00AF7BCA" w:rsidRDefault="00CE3C0E" w:rsidP="00CE3C0E">
      <w:pPr>
        <w:spacing w:before="240"/>
        <w:rPr>
          <w:lang w:val="nn-NO"/>
        </w:rPr>
      </w:pPr>
      <w:r w:rsidRPr="00AF7BCA">
        <w:rPr>
          <w:b/>
          <w:lang w:val="nn-NO"/>
        </w:rPr>
        <w:t>2.7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5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3705"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="004B3705" w:rsidRPr="00AF7BCA">
        <w:rPr>
          <w:lang w:val="nn-NO"/>
        </w:rPr>
        <w:t xml:space="preserve"> overslag</w:t>
      </w:r>
    </w:p>
    <w:p w:rsidR="00CE3C0E" w:rsidRPr="00AF7BCA" w:rsidRDefault="004B3705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AF7BCA">
        <w:rPr>
          <w:position w:val="-8"/>
          <w:lang w:val="nn-NO"/>
        </w:rPr>
        <w:object w:dxaOrig="960" w:dyaOrig="279">
          <v:shape id="_x0000_i1067" type="#_x0000_t75" style="width:48pt;height:14.5pt" o:ole="">
            <v:imagedata r:id="rId94" o:title=""/>
          </v:shape>
          <o:OLEObject Type="Embed" ProgID="Equation.DSMT4" ShapeID="_x0000_i1067" DrawAspect="Content" ObjectID="_1627969068" r:id="rId95"/>
        </w:object>
      </w:r>
    </w:p>
    <w:p w:rsidR="00CE3C0E" w:rsidRPr="00AF7BCA" w:rsidRDefault="004B3705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AF7BCA">
        <w:rPr>
          <w:position w:val="-8"/>
          <w:lang w:val="nn-NO"/>
        </w:rPr>
        <w:object w:dxaOrig="980" w:dyaOrig="279">
          <v:shape id="_x0000_i1068" type="#_x0000_t75" style="width:49.5pt;height:14.5pt" o:ole="">
            <v:imagedata r:id="rId96" o:title=""/>
          </v:shape>
          <o:OLEObject Type="Embed" ProgID="Equation.DSMT4" ShapeID="_x0000_i1068" DrawAspect="Content" ObjectID="_1627969069" r:id="rId97"/>
        </w:object>
      </w:r>
    </w:p>
    <w:p w:rsidR="00CE3C0E" w:rsidRPr="00AF7BCA" w:rsidRDefault="004B3705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AF7BCA">
        <w:rPr>
          <w:position w:val="-8"/>
          <w:lang w:val="nn-NO"/>
        </w:rPr>
        <w:object w:dxaOrig="1100" w:dyaOrig="279">
          <v:shape id="_x0000_i1069" type="#_x0000_t75" style="width:54.5pt;height:14.5pt" o:ole="">
            <v:imagedata r:id="rId98" o:title=""/>
          </v:shape>
          <o:OLEObject Type="Embed" ProgID="Equation.DSMT4" ShapeID="_x0000_i1069" DrawAspect="Content" ObjectID="_1627969070" r:id="rId99"/>
        </w:object>
      </w:r>
    </w:p>
    <w:p w:rsidR="00CE3C0E" w:rsidRPr="00AF7BCA" w:rsidRDefault="004B3705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AF7BCA">
        <w:rPr>
          <w:position w:val="-8"/>
          <w:lang w:val="nn-NO"/>
        </w:rPr>
        <w:object w:dxaOrig="1180" w:dyaOrig="279">
          <v:shape id="_x0000_i1070" type="#_x0000_t75" style="width:59pt;height:14.5pt" o:ole="">
            <v:imagedata r:id="rId100" o:title=""/>
          </v:shape>
          <o:OLEObject Type="Embed" ProgID="Equation.DSMT4" ShapeID="_x0000_i1070" DrawAspect="Content" ObjectID="_1627969071" r:id="rId101"/>
        </w:object>
      </w:r>
    </w:p>
    <w:p w:rsidR="00CE3C0E" w:rsidRPr="00AF7BCA" w:rsidRDefault="004B3705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AF7BCA">
        <w:rPr>
          <w:position w:val="-8"/>
          <w:lang w:val="nn-NO"/>
        </w:rPr>
        <w:object w:dxaOrig="1300" w:dyaOrig="279">
          <v:shape id="_x0000_i1071" type="#_x0000_t75" style="width:65.5pt;height:14.5pt" o:ole="">
            <v:imagedata r:id="rId102" o:title=""/>
          </v:shape>
          <o:OLEObject Type="Embed" ProgID="Equation.DSMT4" ShapeID="_x0000_i1071" DrawAspect="Content" ObjectID="_1627969072" r:id="rId103"/>
        </w:object>
      </w:r>
    </w:p>
    <w:p w:rsidR="00CE3C0E" w:rsidRPr="00AF7BCA" w:rsidRDefault="00CE3C0E" w:rsidP="00CE3C0E">
      <w:pPr>
        <w:rPr>
          <w:lang w:val="nn-NO"/>
        </w:rPr>
      </w:pPr>
      <w:r w:rsidRPr="00AF7BCA">
        <w:rPr>
          <w:b/>
          <w:lang w:val="nn-NO"/>
        </w:rPr>
        <w:br w:type="page"/>
      </w:r>
      <w:r w:rsidRPr="00AF7BCA">
        <w:rPr>
          <w:b/>
          <w:lang w:val="nn-NO"/>
        </w:rPr>
        <w:lastRenderedPageBreak/>
        <w:t>2.8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5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Pr="00AF7BCA">
        <w:rPr>
          <w:lang w:val="nn-NO"/>
        </w:rPr>
        <w:t xml:space="preserve"> overslag</w:t>
      </w:r>
    </w:p>
    <w:p w:rsidR="00CE3C0E" w:rsidRPr="00AF7BCA" w:rsidRDefault="004B3705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AF7BCA">
        <w:rPr>
          <w:position w:val="-26"/>
          <w:lang w:val="nn-NO"/>
        </w:rPr>
        <w:object w:dxaOrig="499" w:dyaOrig="620">
          <v:shape id="_x0000_i1072" type="#_x0000_t75" style="width:25pt;height:31pt" o:ole="">
            <v:imagedata r:id="rId104" o:title=""/>
          </v:shape>
          <o:OLEObject Type="Embed" ProgID="Equation.DSMT4" ShapeID="_x0000_i1072" DrawAspect="Content" ObjectID="_1627969073" r:id="rId105"/>
        </w:object>
      </w:r>
    </w:p>
    <w:p w:rsidR="00CE3C0E" w:rsidRPr="00AF7BCA" w:rsidRDefault="004B3705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AF7BCA">
        <w:rPr>
          <w:position w:val="-26"/>
          <w:lang w:val="nn-NO"/>
        </w:rPr>
        <w:object w:dxaOrig="520" w:dyaOrig="620">
          <v:shape id="_x0000_i1073" type="#_x0000_t75" style="width:27pt;height:31pt" o:ole="">
            <v:imagedata r:id="rId106" o:title=""/>
          </v:shape>
          <o:OLEObject Type="Embed" ProgID="Equation.DSMT4" ShapeID="_x0000_i1073" DrawAspect="Content" ObjectID="_1627969074" r:id="rId107"/>
        </w:object>
      </w:r>
    </w:p>
    <w:p w:rsidR="00CE3C0E" w:rsidRPr="00AF7BCA" w:rsidRDefault="004B3705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AF7BCA">
        <w:rPr>
          <w:position w:val="-26"/>
          <w:lang w:val="nn-NO"/>
        </w:rPr>
        <w:object w:dxaOrig="639" w:dyaOrig="620">
          <v:shape id="_x0000_i1074" type="#_x0000_t75" style="width:32pt;height:31pt" o:ole="">
            <v:imagedata r:id="rId108" o:title=""/>
          </v:shape>
          <o:OLEObject Type="Embed" ProgID="Equation.DSMT4" ShapeID="_x0000_i1074" DrawAspect="Content" ObjectID="_1627969075" r:id="rId109"/>
        </w:object>
      </w:r>
    </w:p>
    <w:p w:rsidR="00215EE1" w:rsidRPr="00AF7BCA" w:rsidRDefault="004B3705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AF7BCA">
        <w:rPr>
          <w:position w:val="-26"/>
          <w:lang w:val="nn-NO"/>
        </w:rPr>
        <w:object w:dxaOrig="740" w:dyaOrig="620">
          <v:shape id="_x0000_i1075" type="#_x0000_t75" style="width:36.5pt;height:31pt" o:ole="">
            <v:imagedata r:id="rId110" o:title=""/>
          </v:shape>
          <o:OLEObject Type="Embed" ProgID="Equation.DSMT4" ShapeID="_x0000_i1075" DrawAspect="Content" ObjectID="_1627969076" r:id="rId111"/>
        </w:object>
      </w:r>
    </w:p>
    <w:p w:rsidR="00CE3C0E" w:rsidRPr="00AF7BCA" w:rsidRDefault="00CE3C0E" w:rsidP="00CE3C0E">
      <w:pPr>
        <w:spacing w:before="240"/>
        <w:rPr>
          <w:position w:val="-26"/>
          <w:lang w:val="nn-NO"/>
        </w:rPr>
      </w:pPr>
    </w:p>
    <w:p w:rsidR="004B3705" w:rsidRPr="00AF7BCA" w:rsidRDefault="004B3705" w:rsidP="00CE3C0E">
      <w:pPr>
        <w:spacing w:before="240"/>
        <w:rPr>
          <w:position w:val="-26"/>
          <w:lang w:val="nn-NO"/>
        </w:rPr>
      </w:pPr>
    </w:p>
    <w:p w:rsidR="00215EE1" w:rsidRPr="00AF7BCA" w:rsidRDefault="00CE3C0E" w:rsidP="004B3705">
      <w:pPr>
        <w:spacing w:before="240" w:after="0"/>
        <w:rPr>
          <w:color w:val="0000FF"/>
          <w:u w:val="double"/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Pr="00AF7BCA">
        <w:rPr>
          <w:b/>
          <w:lang w:val="nn-NO"/>
        </w:rPr>
        <w:t>9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  <w:t xml:space="preserve">Stian </w:t>
      </w:r>
      <w:r w:rsidR="00BD73CA" w:rsidRPr="00AF7BCA">
        <w:rPr>
          <w:lang w:val="nn-NO"/>
        </w:rPr>
        <w:t>ønskjer å</w:t>
      </w:r>
      <w:r w:rsidR="00C4528F" w:rsidRPr="00AF7BCA">
        <w:rPr>
          <w:lang w:val="nn-NO"/>
        </w:rPr>
        <w:t xml:space="preserve"> kjøpe </w:t>
      </w:r>
      <w:r w:rsidR="005200B1" w:rsidRPr="00AF7BCA">
        <w:rPr>
          <w:lang w:val="nn-NO"/>
        </w:rPr>
        <w:t>ein</w:t>
      </w:r>
      <w:r w:rsidR="00C4528F" w:rsidRPr="00AF7BCA">
        <w:rPr>
          <w:lang w:val="nn-NO"/>
        </w:rPr>
        <w:t xml:space="preserve"> genser til 247 kr</w:t>
      </w:r>
      <w:r w:rsidR="00215EE1" w:rsidRPr="00AF7BCA">
        <w:rPr>
          <w:lang w:val="nn-NO"/>
        </w:rPr>
        <w:t xml:space="preserve">oner og </w:t>
      </w:r>
      <w:r w:rsidR="00025038" w:rsidRPr="00AF7BCA">
        <w:rPr>
          <w:lang w:val="nn-NO"/>
        </w:rPr>
        <w:t>eit</w:t>
      </w:r>
      <w:r w:rsidR="00215EE1" w:rsidRPr="00AF7BCA">
        <w:rPr>
          <w:lang w:val="nn-NO"/>
        </w:rPr>
        <w:t xml:space="preserve"> par </w:t>
      </w:r>
      <w:r w:rsidR="0037468E" w:rsidRPr="00AF7BCA">
        <w:rPr>
          <w:lang w:val="nn-NO"/>
        </w:rPr>
        <w:t>skor</w:t>
      </w:r>
      <w:r w:rsidR="00215EE1" w:rsidRPr="00AF7BCA">
        <w:rPr>
          <w:lang w:val="nn-NO"/>
        </w:rPr>
        <w:t xml:space="preserve"> til 892 kroner.</w:t>
      </w:r>
      <w:r w:rsidR="00C4528F" w:rsidRPr="00AF7BCA">
        <w:rPr>
          <w:lang w:val="nn-NO"/>
        </w:rPr>
        <w:t xml:space="preserve"> </w:t>
      </w:r>
      <w:r w:rsidR="00C4528F"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="00C4528F" w:rsidRPr="00AF7BCA">
        <w:rPr>
          <w:lang w:val="nn-NO"/>
        </w:rPr>
        <w:t xml:space="preserve"> </w:t>
      </w:r>
      <w:r w:rsidR="00025038" w:rsidRPr="00AF7BCA">
        <w:rPr>
          <w:lang w:val="nn-NO"/>
        </w:rPr>
        <w:t>eit</w:t>
      </w:r>
      <w:r w:rsidR="00C4528F" w:rsidRPr="00AF7BCA">
        <w:rPr>
          <w:lang w:val="nn-NO"/>
        </w:rPr>
        <w:t xml:space="preserve"> overslag</w:t>
      </w:r>
      <w:r w:rsidR="004E3AAD" w:rsidRPr="00AF7BCA">
        <w:rPr>
          <w:lang w:val="nn-NO"/>
        </w:rPr>
        <w:t xml:space="preserve"> og finn ut omtrent </w:t>
      </w:r>
      <w:r w:rsidR="00CF603A" w:rsidRPr="00AF7BCA">
        <w:rPr>
          <w:lang w:val="nn-NO"/>
        </w:rPr>
        <w:t>kor</w:t>
      </w:r>
      <w:r w:rsidR="004E3AAD" w:rsidRPr="00AF7BCA">
        <w:rPr>
          <w:lang w:val="nn-NO"/>
        </w:rPr>
        <w:t xml:space="preserve"> mye dette vil koste</w:t>
      </w:r>
      <w:r w:rsidR="00C4528F" w:rsidRPr="00AF7BCA">
        <w:rPr>
          <w:lang w:val="nn-NO"/>
        </w:rPr>
        <w:t>.</w:t>
      </w:r>
      <w:r w:rsidR="00C4528F" w:rsidRPr="00AF7BCA">
        <w:rPr>
          <w:lang w:val="nn-NO"/>
        </w:rPr>
        <w:br/>
      </w:r>
    </w:p>
    <w:p w:rsidR="00C4528F" w:rsidRPr="00AF7BCA" w:rsidRDefault="00C4528F" w:rsidP="00C4528F">
      <w:pPr>
        <w:rPr>
          <w:lang w:val="nn-NO"/>
        </w:rPr>
      </w:pPr>
    </w:p>
    <w:p w:rsidR="00215EE1" w:rsidRPr="00AF7BCA" w:rsidRDefault="00CE3C0E" w:rsidP="004B3705">
      <w:pPr>
        <w:spacing w:after="0"/>
        <w:rPr>
          <w:position w:val="-14"/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Pr="00AF7BCA">
        <w:rPr>
          <w:b/>
          <w:lang w:val="nn-NO"/>
        </w:rPr>
        <w:t>10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  <w:t>Hege kjøper smågodt for 19,50 kr</w:t>
      </w:r>
      <w:r w:rsidR="00215EE1" w:rsidRPr="00AF7BCA">
        <w:rPr>
          <w:lang w:val="nn-NO"/>
        </w:rPr>
        <w:t>oner</w:t>
      </w:r>
      <w:r w:rsidR="00C4528F" w:rsidRPr="00AF7BCA">
        <w:rPr>
          <w:lang w:val="nn-NO"/>
        </w:rPr>
        <w:t>, sjokola</w:t>
      </w:r>
      <w:r w:rsidR="004E3AAD" w:rsidRPr="00AF7BCA">
        <w:rPr>
          <w:lang w:val="nn-NO"/>
        </w:rPr>
        <w:t>de for 27,90</w:t>
      </w:r>
      <w:r w:rsidR="00215EE1" w:rsidRPr="00AF7BCA">
        <w:rPr>
          <w:lang w:val="nn-NO"/>
        </w:rPr>
        <w:t xml:space="preserve"> kroner</w:t>
      </w:r>
      <w:r w:rsidR="004E3AAD" w:rsidRPr="00AF7BCA">
        <w:rPr>
          <w:lang w:val="nn-NO"/>
        </w:rPr>
        <w:t xml:space="preserve"> og </w:t>
      </w:r>
      <w:r w:rsidR="00BD73CA" w:rsidRPr="00AF7BCA">
        <w:rPr>
          <w:lang w:val="nn-NO"/>
        </w:rPr>
        <w:t>eple</w:t>
      </w:r>
      <w:r w:rsidR="004E3AAD" w:rsidRPr="00AF7BCA">
        <w:rPr>
          <w:lang w:val="nn-NO"/>
        </w:rPr>
        <w:t xml:space="preserve"> for 24,30 kr</w:t>
      </w:r>
      <w:r w:rsidR="00215EE1" w:rsidRPr="00AF7BCA">
        <w:rPr>
          <w:lang w:val="nn-NO"/>
        </w:rPr>
        <w:t>oner</w:t>
      </w:r>
      <w:r w:rsidR="004E3AAD" w:rsidRPr="00AF7BCA">
        <w:rPr>
          <w:lang w:val="nn-NO"/>
        </w:rPr>
        <w:t>.</w:t>
      </w:r>
      <w:r w:rsidR="00C4528F"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="00C4528F" w:rsidRPr="00AF7BCA">
        <w:rPr>
          <w:lang w:val="nn-NO"/>
        </w:rPr>
        <w:t xml:space="preserve"> </w:t>
      </w:r>
      <w:r w:rsidR="00025038" w:rsidRPr="00AF7BCA">
        <w:rPr>
          <w:lang w:val="nn-NO"/>
        </w:rPr>
        <w:t>eit</w:t>
      </w:r>
      <w:r w:rsidR="00C4528F" w:rsidRPr="00AF7BCA">
        <w:rPr>
          <w:lang w:val="nn-NO"/>
        </w:rPr>
        <w:t xml:space="preserve"> overslag over </w:t>
      </w:r>
      <w:r w:rsidR="00CF603A" w:rsidRPr="00AF7BCA">
        <w:rPr>
          <w:lang w:val="nn-NO"/>
        </w:rPr>
        <w:t>kor</w:t>
      </w:r>
      <w:r w:rsidR="004E3AAD" w:rsidRPr="00AF7BCA">
        <w:rPr>
          <w:lang w:val="nn-NO"/>
        </w:rPr>
        <w:t xml:space="preserve"> mye</w:t>
      </w:r>
      <w:r w:rsidR="00C4528F" w:rsidRPr="00AF7BCA">
        <w:rPr>
          <w:lang w:val="nn-NO"/>
        </w:rPr>
        <w:t xml:space="preserve"> </w:t>
      </w:r>
      <w:r w:rsidR="00BD73CA" w:rsidRPr="00AF7BCA">
        <w:rPr>
          <w:lang w:val="nn-NO"/>
        </w:rPr>
        <w:t>ho</w:t>
      </w:r>
      <w:r w:rsidR="00C4528F" w:rsidRPr="00AF7BCA">
        <w:rPr>
          <w:lang w:val="nn-NO"/>
        </w:rPr>
        <w:t xml:space="preserve"> må betale.</w:t>
      </w:r>
      <w:r w:rsidR="00C4528F" w:rsidRPr="00AF7BCA">
        <w:rPr>
          <w:lang w:val="nn-NO"/>
        </w:rPr>
        <w:br/>
      </w:r>
    </w:p>
    <w:p w:rsidR="004B3705" w:rsidRPr="00AF7BCA" w:rsidRDefault="004B3705" w:rsidP="004B3705">
      <w:pPr>
        <w:spacing w:after="0"/>
        <w:rPr>
          <w:color w:val="0000FF"/>
          <w:u w:val="double"/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CE3C0E" w:rsidP="00C4528F">
      <w:pPr>
        <w:rPr>
          <w:color w:val="0000FF"/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Pr="00AF7BCA">
        <w:rPr>
          <w:b/>
          <w:lang w:val="nn-NO"/>
        </w:rPr>
        <w:t>11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  <w:t xml:space="preserve">Frida vil kjøpe seg </w:t>
      </w:r>
      <w:r w:rsidR="005200B1" w:rsidRPr="00AF7BCA">
        <w:rPr>
          <w:lang w:val="nn-NO"/>
        </w:rPr>
        <w:t>ei</w:t>
      </w:r>
      <w:r w:rsidR="00C4528F" w:rsidRPr="00AF7BCA">
        <w:rPr>
          <w:lang w:val="nn-NO"/>
        </w:rPr>
        <w:t xml:space="preserve"> bukse til 379 kr</w:t>
      </w:r>
      <w:r w:rsidR="00215EE1" w:rsidRPr="00AF7BCA">
        <w:rPr>
          <w:lang w:val="nn-NO"/>
        </w:rPr>
        <w:t>oner</w:t>
      </w:r>
      <w:r w:rsidR="00C4528F" w:rsidRPr="00AF7BCA">
        <w:rPr>
          <w:lang w:val="nn-NO"/>
        </w:rPr>
        <w:t xml:space="preserve">. </w:t>
      </w:r>
      <w:r w:rsidR="00BD73CA" w:rsidRPr="00AF7BCA">
        <w:rPr>
          <w:lang w:val="nn-NO"/>
        </w:rPr>
        <w:t>Ho</w:t>
      </w:r>
      <w:r w:rsidR="00C4528F" w:rsidRPr="00AF7BCA">
        <w:rPr>
          <w:lang w:val="nn-NO"/>
        </w:rPr>
        <w:t xml:space="preserve"> har 750 kr</w:t>
      </w:r>
      <w:r w:rsidR="00215EE1" w:rsidRPr="00AF7BCA">
        <w:rPr>
          <w:lang w:val="nn-NO"/>
        </w:rPr>
        <w:t>oner</w:t>
      </w:r>
      <w:r w:rsidR="00C4528F" w:rsidRPr="00AF7BCA">
        <w:rPr>
          <w:lang w:val="nn-NO"/>
        </w:rPr>
        <w:t xml:space="preserve"> i lommeboka.</w:t>
      </w:r>
      <w:r w:rsidR="00C4528F" w:rsidRPr="00AF7BCA">
        <w:rPr>
          <w:lang w:val="nn-NO"/>
        </w:rPr>
        <w:br/>
      </w:r>
      <w:r w:rsidR="00BD73CA" w:rsidRPr="00AF7BCA">
        <w:rPr>
          <w:lang w:val="nn-NO"/>
        </w:rPr>
        <w:t>Gjer</w:t>
      </w:r>
      <w:r w:rsidR="00C4528F" w:rsidRPr="00AF7BCA">
        <w:rPr>
          <w:lang w:val="nn-NO"/>
        </w:rPr>
        <w:t xml:space="preserve"> </w:t>
      </w:r>
      <w:r w:rsidR="00025038" w:rsidRPr="00AF7BCA">
        <w:rPr>
          <w:lang w:val="nn-NO"/>
        </w:rPr>
        <w:t>eit</w:t>
      </w:r>
      <w:r w:rsidR="00C4528F" w:rsidRPr="00AF7BCA">
        <w:rPr>
          <w:lang w:val="nn-NO"/>
        </w:rPr>
        <w:t xml:space="preserve"> overslag og finn ut </w:t>
      </w:r>
      <w:r w:rsidR="00CF603A" w:rsidRPr="00AF7BCA">
        <w:rPr>
          <w:lang w:val="nn-NO"/>
        </w:rPr>
        <w:t>kor</w:t>
      </w:r>
      <w:r w:rsidR="00C4528F" w:rsidRPr="00AF7BCA">
        <w:rPr>
          <w:lang w:val="nn-NO"/>
        </w:rPr>
        <w:t xml:space="preserve"> mye </w:t>
      </w:r>
      <w:r w:rsidR="00BD73CA" w:rsidRPr="00AF7BCA">
        <w:rPr>
          <w:lang w:val="nn-NO"/>
        </w:rPr>
        <w:t>pengar</w:t>
      </w:r>
      <w:r w:rsidR="00C4528F" w:rsidRPr="00AF7BCA">
        <w:rPr>
          <w:lang w:val="nn-NO"/>
        </w:rPr>
        <w:t xml:space="preserve"> </w:t>
      </w:r>
      <w:r w:rsidR="00BD73CA" w:rsidRPr="00AF7BCA">
        <w:rPr>
          <w:lang w:val="nn-NO"/>
        </w:rPr>
        <w:t>ho</w:t>
      </w:r>
      <w:r w:rsidR="00C4528F" w:rsidRPr="00AF7BCA">
        <w:rPr>
          <w:lang w:val="nn-NO"/>
        </w:rPr>
        <w:t xml:space="preserve"> har igjen etter at </w:t>
      </w:r>
      <w:r w:rsidR="00BD73CA" w:rsidRPr="00AF7BCA">
        <w:rPr>
          <w:lang w:val="nn-NO"/>
        </w:rPr>
        <w:t>ho</w:t>
      </w:r>
      <w:r w:rsidR="00C4528F" w:rsidRPr="00AF7BCA">
        <w:rPr>
          <w:lang w:val="nn-NO"/>
        </w:rPr>
        <w:t xml:space="preserve"> har betalt buks</w:t>
      </w:r>
      <w:r w:rsidR="00733B77" w:rsidRPr="00AF7BCA">
        <w:rPr>
          <w:lang w:val="nn-NO"/>
        </w:rPr>
        <w:t>a</w:t>
      </w:r>
      <w:r w:rsidR="00C4528F" w:rsidRPr="00AF7BCA">
        <w:rPr>
          <w:lang w:val="nn-NO"/>
        </w:rPr>
        <w:t>.</w:t>
      </w:r>
      <w:r w:rsidR="00C4528F" w:rsidRPr="00AF7BCA">
        <w:rPr>
          <w:lang w:val="nn-NO"/>
        </w:rPr>
        <w:br/>
      </w: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215EE1" w:rsidP="00C4528F">
      <w:pPr>
        <w:autoSpaceDE w:val="0"/>
        <w:autoSpaceDN w:val="0"/>
        <w:adjustRightInd w:val="0"/>
        <w:spacing w:after="0" w:line="240" w:lineRule="auto"/>
        <w:rPr>
          <w:rFonts w:cs="Futura-Bold"/>
          <w:b/>
          <w:bCs/>
          <w:lang w:val="nn-NO"/>
        </w:rPr>
      </w:pPr>
      <w:r w:rsidRPr="00AF7BCA">
        <w:rPr>
          <w:rFonts w:cs="Futura-Bold"/>
          <w:b/>
          <w:bCs/>
          <w:lang w:val="nn-NO"/>
        </w:rPr>
        <w:br w:type="page"/>
      </w:r>
      <w:r w:rsidR="0041672E" w:rsidRPr="00AF7BCA">
        <w:rPr>
          <w:rFonts w:cs="Futura-Bold"/>
          <w:b/>
          <w:bCs/>
          <w:lang w:val="nn-NO"/>
        </w:rPr>
        <w:lastRenderedPageBreak/>
        <w:t>2</w:t>
      </w:r>
      <w:r w:rsidR="00C4528F" w:rsidRPr="00AF7BCA">
        <w:rPr>
          <w:rFonts w:cs="Futura-Bold"/>
          <w:b/>
          <w:bCs/>
          <w:lang w:val="nn-NO"/>
        </w:rPr>
        <w:t>.</w:t>
      </w:r>
      <w:r w:rsidRPr="00AF7BCA">
        <w:rPr>
          <w:rFonts w:cs="Futura-Bold"/>
          <w:b/>
          <w:bCs/>
          <w:lang w:val="nn-NO"/>
        </w:rPr>
        <w:t>12</w:t>
      </w:r>
      <w:r w:rsidR="00C706B2" w:rsidRPr="00AF7BCA">
        <w:rPr>
          <w:rFonts w:cs="Futura-Bold"/>
          <w:b/>
          <w:bCs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 xml:space="preserve">Du er i butikken og har </w:t>
      </w:r>
      <w:r w:rsidR="00BD73CA" w:rsidRPr="00AF7BCA">
        <w:rPr>
          <w:rFonts w:cs="TimesNewRomanPS"/>
          <w:lang w:val="nn-NO"/>
        </w:rPr>
        <w:t>lege</w:t>
      </w:r>
      <w:r w:rsidRPr="00AF7BCA">
        <w:rPr>
          <w:rFonts w:cs="TimesNewRomanPS"/>
          <w:lang w:val="nn-NO"/>
        </w:rPr>
        <w:t xml:space="preserve"> </w:t>
      </w:r>
      <w:r w:rsidR="00BD73CA" w:rsidRPr="00AF7BCA">
        <w:rPr>
          <w:rFonts w:cs="TimesNewRomanPS"/>
          <w:lang w:val="nn-NO"/>
        </w:rPr>
        <w:t>desse</w:t>
      </w:r>
      <w:r w:rsidRPr="00AF7BCA">
        <w:rPr>
          <w:rFonts w:cs="TimesNewRomanPS"/>
          <w:lang w:val="nn-NO"/>
        </w:rPr>
        <w:t xml:space="preserve"> varene i handle</w:t>
      </w:r>
      <w:r w:rsidR="00AF7BCA" w:rsidRPr="00AF7BCA">
        <w:rPr>
          <w:rFonts w:cs="TimesNewRomanPS"/>
          <w:lang w:val="nn-NO"/>
        </w:rPr>
        <w:t>korg</w:t>
      </w:r>
      <w:r w:rsidR="00BD73CA" w:rsidRPr="00AF7BCA">
        <w:rPr>
          <w:rFonts w:cs="TimesNewRomanPS"/>
          <w:lang w:val="nn-NO"/>
        </w:rPr>
        <w:t>a</w:t>
      </w:r>
      <w:r w:rsidRPr="00AF7BCA">
        <w:rPr>
          <w:rFonts w:cs="TimesNewRomanPS"/>
          <w:lang w:val="nn-NO"/>
        </w:rPr>
        <w:t>:</w:t>
      </w:r>
      <w:r w:rsidR="004E3AAD" w:rsidRPr="00AF7BCA">
        <w:rPr>
          <w:rFonts w:cs="TimesNewRomanPS"/>
          <w:lang w:val="nn-NO"/>
        </w:rPr>
        <w:br/>
      </w: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 xml:space="preserve">1 liter </w:t>
      </w:r>
      <w:proofErr w:type="spellStart"/>
      <w:r w:rsidRPr="00AF7BCA">
        <w:rPr>
          <w:rFonts w:cs="TimesNewRomanPS"/>
          <w:lang w:val="nn-NO"/>
        </w:rPr>
        <w:t>melk</w:t>
      </w:r>
      <w:proofErr w:type="spellEnd"/>
      <w:r w:rsidRPr="00AF7BCA">
        <w:rPr>
          <w:rFonts w:cs="TimesNewRomanPS"/>
          <w:lang w:val="nn-NO"/>
        </w:rPr>
        <w:t xml:space="preserve"> </w:t>
      </w:r>
      <w:r w:rsidRPr="00AF7BCA">
        <w:rPr>
          <w:rFonts w:cs="TimesNewRomanPS"/>
          <w:lang w:val="nn-NO"/>
        </w:rPr>
        <w:tab/>
      </w:r>
      <w:r w:rsidRPr="00AF7BCA">
        <w:rPr>
          <w:rFonts w:cs="TimesNewRomanPS"/>
          <w:lang w:val="nn-NO"/>
        </w:rPr>
        <w:tab/>
        <w:t>1</w:t>
      </w:r>
      <w:r w:rsidR="00215EE1" w:rsidRPr="00AF7BCA">
        <w:rPr>
          <w:rFonts w:cs="TimesNewRomanPS"/>
          <w:lang w:val="nn-NO"/>
        </w:rPr>
        <w:t>5</w:t>
      </w:r>
      <w:r w:rsidRPr="00AF7BCA">
        <w:rPr>
          <w:rFonts w:cs="TimesNewRomanPS"/>
          <w:lang w:val="nn-NO"/>
        </w:rPr>
        <w:t>,00 kr</w:t>
      </w: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 xml:space="preserve">1 brød </w:t>
      </w:r>
      <w:r w:rsidRPr="00AF7BCA">
        <w:rPr>
          <w:rFonts w:cs="TimesNewRomanPS"/>
          <w:lang w:val="nn-NO"/>
        </w:rPr>
        <w:tab/>
      </w:r>
      <w:r w:rsidRPr="00AF7BCA">
        <w:rPr>
          <w:rFonts w:cs="TimesNewRomanPS"/>
          <w:lang w:val="nn-NO"/>
        </w:rPr>
        <w:tab/>
      </w:r>
      <w:r w:rsidRPr="00AF7BCA">
        <w:rPr>
          <w:rFonts w:cs="TimesNewRomanPS"/>
          <w:lang w:val="nn-NO"/>
        </w:rPr>
        <w:tab/>
        <w:t>18,00 kr</w:t>
      </w: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1 liter brus</w:t>
      </w:r>
      <w:r w:rsidRPr="00AF7BCA">
        <w:rPr>
          <w:rFonts w:cs="TimesNewRomanPS"/>
          <w:lang w:val="nn-NO"/>
        </w:rPr>
        <w:tab/>
      </w:r>
      <w:r w:rsidRPr="00AF7BCA">
        <w:rPr>
          <w:rFonts w:cs="TimesNewRomanPS"/>
          <w:lang w:val="nn-NO"/>
        </w:rPr>
        <w:tab/>
        <w:t xml:space="preserve"> 12,00 kr</w:t>
      </w: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 xml:space="preserve">2 kg </w:t>
      </w:r>
      <w:r w:rsidR="00BD73CA" w:rsidRPr="00AF7BCA">
        <w:rPr>
          <w:rFonts w:cs="TimesNewRomanPS"/>
          <w:lang w:val="nn-NO"/>
        </w:rPr>
        <w:t>eple</w:t>
      </w:r>
      <w:r w:rsidRPr="00AF7BCA">
        <w:rPr>
          <w:rFonts w:cs="TimesNewRomanPS"/>
          <w:lang w:val="nn-NO"/>
        </w:rPr>
        <w:tab/>
      </w:r>
      <w:r w:rsidRPr="00AF7BCA">
        <w:rPr>
          <w:rFonts w:cs="TimesNewRomanPS"/>
          <w:lang w:val="nn-NO"/>
        </w:rPr>
        <w:tab/>
        <w:t>25,00 kr</w:t>
      </w:r>
      <w:r w:rsidRPr="00AF7BCA">
        <w:rPr>
          <w:rFonts w:cs="TimesNewRomanPS"/>
          <w:lang w:val="nn-NO"/>
        </w:rPr>
        <w:br/>
      </w:r>
    </w:p>
    <w:p w:rsidR="00C4528F" w:rsidRPr="00AF7BCA" w:rsidRDefault="00BD73CA" w:rsidP="00C4528F">
      <w:pPr>
        <w:autoSpaceDE w:val="0"/>
        <w:autoSpaceDN w:val="0"/>
        <w:adjustRightInd w:val="0"/>
        <w:spacing w:line="240" w:lineRule="auto"/>
        <w:rPr>
          <w:rFonts w:cs="TimesNewRomanPS"/>
          <w:color w:val="0000FF"/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omtrent </w:t>
      </w:r>
      <w:r w:rsidR="00CF603A" w:rsidRPr="00AF7BCA">
        <w:rPr>
          <w:rFonts w:cs="TimesNewRomanPS"/>
          <w:lang w:val="nn-NO"/>
        </w:rPr>
        <w:t>kor</w:t>
      </w:r>
      <w:r w:rsidR="00C4528F" w:rsidRPr="00AF7BCA">
        <w:rPr>
          <w:rFonts w:cs="TimesNewRomanPS"/>
          <w:lang w:val="nn-NO"/>
        </w:rPr>
        <w:t xml:space="preserve"> mye varene vil koste.</w:t>
      </w:r>
      <w:r w:rsidR="00C4528F" w:rsidRPr="00AF7BCA">
        <w:rPr>
          <w:rFonts w:cs="TimesNewRomanPS"/>
          <w:lang w:val="nn-NO"/>
        </w:rPr>
        <w:br/>
      </w:r>
    </w:p>
    <w:p w:rsidR="00C4528F" w:rsidRPr="00AF7BCA" w:rsidRDefault="00C4528F" w:rsidP="00C4528F">
      <w:pPr>
        <w:rPr>
          <w:lang w:val="nn-NO"/>
        </w:rPr>
      </w:pPr>
    </w:p>
    <w:p w:rsidR="004E3AAD" w:rsidRPr="00AF7BCA" w:rsidRDefault="004E3AAD">
      <w:pPr>
        <w:rPr>
          <w:lang w:val="nn-NO"/>
        </w:rPr>
      </w:pPr>
    </w:p>
    <w:p w:rsidR="004E3AAD" w:rsidRPr="00AF7BCA" w:rsidRDefault="0041672E" w:rsidP="004E3AAD">
      <w:pPr>
        <w:spacing w:before="240"/>
        <w:rPr>
          <w:color w:val="0000FF"/>
          <w:u w:val="double"/>
          <w:lang w:val="nn-NO"/>
        </w:rPr>
      </w:pPr>
      <w:r w:rsidRPr="00BD3949">
        <w:rPr>
          <w:b/>
        </w:rPr>
        <w:t>2</w:t>
      </w:r>
      <w:r w:rsidR="00C4528F" w:rsidRPr="00BD3949">
        <w:rPr>
          <w:b/>
        </w:rPr>
        <w:t>.</w:t>
      </w:r>
      <w:r w:rsidR="00020DFD" w:rsidRPr="00BD3949">
        <w:rPr>
          <w:b/>
        </w:rPr>
        <w:t>13</w:t>
      </w:r>
      <w:r w:rsidR="00C706B2" w:rsidRPr="00BD3949">
        <w:rPr>
          <w:b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BD3949">
        <w:br/>
        <w:t xml:space="preserve">Kurt vil kjøpe seg litt snop til </w:t>
      </w:r>
      <w:proofErr w:type="spellStart"/>
      <w:r w:rsidR="00C4528F" w:rsidRPr="00BD3949">
        <w:t>l</w:t>
      </w:r>
      <w:r w:rsidR="00AF7BCA" w:rsidRPr="00BD3949">
        <w:t>au</w:t>
      </w:r>
      <w:r w:rsidR="00C4528F" w:rsidRPr="00BD3949">
        <w:t>rdagskvelden</w:t>
      </w:r>
      <w:proofErr w:type="spellEnd"/>
      <w:r w:rsidR="00C4528F" w:rsidRPr="00BD3949">
        <w:t>. I butikken fyller han handle</w:t>
      </w:r>
      <w:r w:rsidR="00AF7BCA" w:rsidRPr="00BD3949">
        <w:t>korg</w:t>
      </w:r>
      <w:r w:rsidR="00BD73CA" w:rsidRPr="00BD3949">
        <w:t>a</w:t>
      </w:r>
      <w:r w:rsidR="00C4528F" w:rsidRPr="00BD3949">
        <w:t xml:space="preserve"> med </w:t>
      </w:r>
      <w:proofErr w:type="spellStart"/>
      <w:r w:rsidR="005200B1" w:rsidRPr="00BD3949">
        <w:t>ein</w:t>
      </w:r>
      <w:proofErr w:type="spellEnd"/>
      <w:r w:rsidR="00C4528F" w:rsidRPr="00BD3949">
        <w:t xml:space="preserve"> stor chipspose til 19,90 kr</w:t>
      </w:r>
      <w:r w:rsidR="00020DFD" w:rsidRPr="00BD3949">
        <w:t>oner</w:t>
      </w:r>
      <w:r w:rsidR="00C4528F" w:rsidRPr="00BD3949">
        <w:t>, smågodt for 27,40 kr</w:t>
      </w:r>
      <w:r w:rsidR="00020DFD" w:rsidRPr="00BD3949">
        <w:t>oner</w:t>
      </w:r>
      <w:r w:rsidR="00C4528F" w:rsidRPr="00BD3949">
        <w:t>, cola til 17,70 kr</w:t>
      </w:r>
      <w:r w:rsidR="00020DFD" w:rsidRPr="00BD3949">
        <w:t>oner</w:t>
      </w:r>
      <w:r w:rsidR="00C4528F" w:rsidRPr="00BD3949">
        <w:t xml:space="preserve"> og pizza til 59</w:t>
      </w:r>
      <w:r w:rsidR="0038683E" w:rsidRPr="00BD3949">
        <w:t>,00</w:t>
      </w:r>
      <w:r w:rsidR="00C4528F" w:rsidRPr="00BD3949">
        <w:t xml:space="preserve"> kr</w:t>
      </w:r>
      <w:r w:rsidR="00020DFD" w:rsidRPr="00BD3949">
        <w:t>oner</w:t>
      </w:r>
      <w:r w:rsidR="00C4528F" w:rsidRPr="00BD3949">
        <w:t xml:space="preserve">. </w:t>
      </w:r>
      <w:r w:rsidR="00C4528F" w:rsidRPr="00AF7BCA">
        <w:rPr>
          <w:lang w:val="nn-NO"/>
        </w:rPr>
        <w:t>Kurt har 127</w:t>
      </w:r>
      <w:r w:rsidR="0038683E" w:rsidRPr="00AF7BCA">
        <w:rPr>
          <w:lang w:val="nn-NO"/>
        </w:rPr>
        <w:t>,00</w:t>
      </w:r>
      <w:r w:rsidR="00C4528F" w:rsidRPr="00AF7BCA">
        <w:rPr>
          <w:lang w:val="nn-NO"/>
        </w:rPr>
        <w:t xml:space="preserve"> kr</w:t>
      </w:r>
      <w:r w:rsidR="00020DFD" w:rsidRPr="00AF7BCA">
        <w:rPr>
          <w:lang w:val="nn-NO"/>
        </w:rPr>
        <w:t>oner</w:t>
      </w:r>
      <w:r w:rsidR="00C4528F" w:rsidRPr="00AF7BCA">
        <w:rPr>
          <w:lang w:val="nn-NO"/>
        </w:rPr>
        <w:t xml:space="preserve"> i lommeboka.</w:t>
      </w:r>
      <w:r w:rsidR="004E3AAD" w:rsidRPr="00AF7BCA">
        <w:rPr>
          <w:lang w:val="nn-NO"/>
        </w:rPr>
        <w:t xml:space="preserve"> </w:t>
      </w:r>
      <w:r w:rsidR="00BD73CA" w:rsidRPr="00AF7BCA">
        <w:rPr>
          <w:lang w:val="nn-NO"/>
        </w:rPr>
        <w:t>Gjer</w:t>
      </w:r>
      <w:r w:rsidR="00C4528F" w:rsidRPr="00AF7BCA">
        <w:rPr>
          <w:lang w:val="nn-NO"/>
        </w:rPr>
        <w:t xml:space="preserve"> </w:t>
      </w:r>
      <w:r w:rsidR="00025038" w:rsidRPr="00AF7BCA">
        <w:rPr>
          <w:lang w:val="nn-NO"/>
        </w:rPr>
        <w:t>eit</w:t>
      </w:r>
      <w:r w:rsidR="00C4528F" w:rsidRPr="00AF7BCA">
        <w:rPr>
          <w:lang w:val="nn-NO"/>
        </w:rPr>
        <w:t xml:space="preserve"> overslag og finn ut om han </w:t>
      </w:r>
      <w:r w:rsidR="004E3AAD" w:rsidRPr="00AF7BCA">
        <w:rPr>
          <w:lang w:val="nn-NO"/>
        </w:rPr>
        <w:t xml:space="preserve">har nok </w:t>
      </w:r>
      <w:r w:rsidR="00BD73CA" w:rsidRPr="00AF7BCA">
        <w:rPr>
          <w:lang w:val="nn-NO"/>
        </w:rPr>
        <w:t>pengar</w:t>
      </w:r>
      <w:r w:rsidR="004E3AAD" w:rsidRPr="00AF7BCA">
        <w:rPr>
          <w:lang w:val="nn-NO"/>
        </w:rPr>
        <w:t xml:space="preserve"> til å </w:t>
      </w:r>
      <w:r w:rsidR="00C4528F" w:rsidRPr="00AF7BCA">
        <w:rPr>
          <w:lang w:val="nn-NO"/>
        </w:rPr>
        <w:t>betale for alle varene.</w:t>
      </w:r>
      <w:r w:rsidR="00C4528F" w:rsidRPr="00AF7BCA">
        <w:rPr>
          <w:lang w:val="nn-NO"/>
        </w:rPr>
        <w:br/>
      </w:r>
    </w:p>
    <w:p w:rsidR="004E3AAD" w:rsidRPr="00AF7BCA" w:rsidRDefault="004E3AAD" w:rsidP="004E3AAD">
      <w:pPr>
        <w:spacing w:before="240"/>
        <w:rPr>
          <w:color w:val="0000FF"/>
          <w:u w:val="double"/>
          <w:lang w:val="nn-NO"/>
        </w:rPr>
      </w:pP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lang w:val="nn-NO"/>
        </w:rPr>
        <w:br/>
      </w:r>
      <w:r w:rsidRPr="00AF7BCA">
        <w:rPr>
          <w:lang w:val="nn-NO"/>
        </w:rPr>
        <w:br/>
      </w:r>
      <w:r w:rsidR="0041672E" w:rsidRPr="00AF7BCA">
        <w:rPr>
          <w:b/>
          <w:lang w:val="nn-NO"/>
        </w:rPr>
        <w:t>2</w:t>
      </w:r>
      <w:r w:rsidRPr="00AF7BCA">
        <w:rPr>
          <w:b/>
          <w:lang w:val="nn-NO"/>
        </w:rPr>
        <w:t>.</w:t>
      </w:r>
      <w:r w:rsidR="00020DFD" w:rsidRPr="00AF7BCA">
        <w:rPr>
          <w:b/>
          <w:lang w:val="nn-NO"/>
        </w:rPr>
        <w:t>14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</w:r>
      <w:r w:rsidR="00D3059B" w:rsidRPr="00AF7BCA">
        <w:rPr>
          <w:rFonts w:cs="TimesNewRomanPS"/>
          <w:lang w:val="nn-NO"/>
        </w:rPr>
        <w:t>Ein</w:t>
      </w:r>
      <w:r w:rsidRPr="00AF7BCA">
        <w:rPr>
          <w:rFonts w:cs="TimesNewRomanPS"/>
          <w:lang w:val="nn-NO"/>
        </w:rPr>
        <w:t xml:space="preserve"> tube lim </w:t>
      </w:r>
      <w:r w:rsidR="00BD73CA" w:rsidRPr="00AF7BCA">
        <w:rPr>
          <w:rFonts w:cs="TimesNewRomanPS"/>
          <w:lang w:val="nn-NO"/>
        </w:rPr>
        <w:t>kostar</w:t>
      </w:r>
      <w:r w:rsidRPr="00AF7BCA">
        <w:rPr>
          <w:rFonts w:cs="TimesNewRomanPS"/>
          <w:lang w:val="nn-NO"/>
        </w:rPr>
        <w:t xml:space="preserve"> 97,50 kr</w:t>
      </w:r>
      <w:r w:rsidR="00020DFD" w:rsidRPr="00AF7BCA">
        <w:rPr>
          <w:rFonts w:cs="TimesNewRomanPS"/>
          <w:lang w:val="nn-NO"/>
        </w:rPr>
        <w:t>oner</w:t>
      </w:r>
      <w:r w:rsidRPr="00AF7BCA">
        <w:rPr>
          <w:rFonts w:cs="TimesNewRomanPS"/>
          <w:lang w:val="nn-NO"/>
        </w:rPr>
        <w:t>.</w:t>
      </w:r>
    </w:p>
    <w:p w:rsidR="00C4528F" w:rsidRPr="00AF7BCA" w:rsidRDefault="00BD73CA" w:rsidP="00C4528F">
      <w:pPr>
        <w:rPr>
          <w:color w:val="0000FF"/>
          <w:u w:val="double"/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omtrent </w:t>
      </w:r>
      <w:r w:rsidR="00CF603A" w:rsidRPr="00AF7BCA">
        <w:rPr>
          <w:rFonts w:cs="TimesNewRomanPS"/>
          <w:lang w:val="nn-NO"/>
        </w:rPr>
        <w:t>kor</w:t>
      </w:r>
      <w:r w:rsidR="00C4528F" w:rsidRPr="00AF7BCA">
        <w:rPr>
          <w:rFonts w:cs="TimesNewRomanPS"/>
          <w:lang w:val="nn-NO"/>
        </w:rPr>
        <w:t xml:space="preserve"> mye 5 tub</w:t>
      </w:r>
      <w:r w:rsidR="00AF7BCA" w:rsidRPr="00AF7BCA">
        <w:rPr>
          <w:rFonts w:cs="TimesNewRomanPS"/>
          <w:lang w:val="nn-NO"/>
        </w:rPr>
        <w:t>a</w:t>
      </w:r>
      <w:r w:rsidR="00C4528F" w:rsidRPr="00AF7BCA">
        <w:rPr>
          <w:rFonts w:cs="TimesNewRomanPS"/>
          <w:lang w:val="nn-NO"/>
        </w:rPr>
        <w:t xml:space="preserve">r lim </w:t>
      </w:r>
      <w:r w:rsidRPr="00AF7BCA">
        <w:rPr>
          <w:rFonts w:cs="TimesNewRomanPS"/>
          <w:lang w:val="nn-NO"/>
        </w:rPr>
        <w:t>kostar</w:t>
      </w:r>
      <w:r w:rsidR="00C4528F" w:rsidRPr="00AF7BCA">
        <w:rPr>
          <w:rFonts w:cs="TimesNewRomanPS"/>
          <w:lang w:val="nn-NO"/>
        </w:rPr>
        <w:t>.</w:t>
      </w:r>
      <w:r w:rsidR="00C4528F" w:rsidRPr="00AF7BCA">
        <w:rPr>
          <w:rFonts w:cs="TimesNewRomanPS"/>
          <w:lang w:val="nn-NO"/>
        </w:rPr>
        <w:br/>
      </w:r>
    </w:p>
    <w:p w:rsidR="00C4528F" w:rsidRPr="00AF7BCA" w:rsidRDefault="00020DFD" w:rsidP="00C4528F">
      <w:pPr>
        <w:rPr>
          <w:lang w:val="nn-NO"/>
        </w:rPr>
      </w:pPr>
      <w:r w:rsidRPr="00AF7BCA">
        <w:rPr>
          <w:lang w:val="nn-NO"/>
        </w:rPr>
        <w:br/>
      </w:r>
    </w:p>
    <w:p w:rsidR="0041672E" w:rsidRPr="00AF7BCA" w:rsidRDefault="0041672E" w:rsidP="00C4528F">
      <w:pPr>
        <w:rPr>
          <w:lang w:val="nn-NO"/>
        </w:rPr>
      </w:pPr>
    </w:p>
    <w:p w:rsidR="00C4528F" w:rsidRPr="00AF7BCA" w:rsidRDefault="00C706B2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b/>
          <w:lang w:val="nn-NO"/>
        </w:rPr>
        <w:br w:type="page"/>
      </w:r>
      <w:r w:rsidR="0041672E" w:rsidRPr="00AF7BCA">
        <w:rPr>
          <w:b/>
          <w:lang w:val="nn-NO"/>
        </w:rPr>
        <w:lastRenderedPageBreak/>
        <w:t>2</w:t>
      </w:r>
      <w:r w:rsidR="00C4528F" w:rsidRPr="00AF7BCA">
        <w:rPr>
          <w:b/>
          <w:lang w:val="nn-NO"/>
        </w:rPr>
        <w:t>.</w:t>
      </w:r>
      <w:r w:rsidR="00020DFD" w:rsidRPr="00AF7BCA">
        <w:rPr>
          <w:b/>
          <w:lang w:val="nn-NO"/>
        </w:rPr>
        <w:t>15</w:t>
      </w:r>
      <w:r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</w:r>
      <w:r w:rsidR="00D3059B" w:rsidRPr="00AF7BCA">
        <w:rPr>
          <w:rFonts w:cs="TimesNewRomanPS"/>
          <w:lang w:val="nn-NO"/>
        </w:rPr>
        <w:t>Ein</w:t>
      </w:r>
      <w:r w:rsidR="00020DFD" w:rsidRPr="00AF7BCA">
        <w:rPr>
          <w:rFonts w:cs="TimesNewRomanPS"/>
          <w:lang w:val="nn-NO"/>
        </w:rPr>
        <w:t xml:space="preserve"> liter bensin </w:t>
      </w:r>
      <w:r w:rsidR="00BD73CA" w:rsidRPr="00AF7BCA">
        <w:rPr>
          <w:rFonts w:cs="TimesNewRomanPS"/>
          <w:lang w:val="nn-NO"/>
        </w:rPr>
        <w:t>kostar</w:t>
      </w:r>
      <w:r w:rsidR="00020DFD" w:rsidRPr="00AF7BCA">
        <w:rPr>
          <w:rFonts w:cs="TimesNewRomanPS"/>
          <w:lang w:val="nn-NO"/>
        </w:rPr>
        <w:t xml:space="preserve"> 11,49 kroner.</w:t>
      </w:r>
    </w:p>
    <w:p w:rsidR="00C4528F" w:rsidRPr="00AF7BC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Du fyller 28 l</w:t>
      </w:r>
      <w:r w:rsidR="00CC7477" w:rsidRPr="00AF7BCA">
        <w:rPr>
          <w:rFonts w:cs="TimesNewRomanPS"/>
          <w:lang w:val="nn-NO"/>
        </w:rPr>
        <w:t>iter</w:t>
      </w:r>
      <w:r w:rsidRPr="00AF7BCA">
        <w:rPr>
          <w:rFonts w:cs="TimesNewRomanPS"/>
          <w:lang w:val="nn-NO"/>
        </w:rPr>
        <w:t xml:space="preserve"> på tanken.</w:t>
      </w:r>
    </w:p>
    <w:p w:rsidR="00C4528F" w:rsidRPr="00AF7BCA" w:rsidRDefault="00BD73CA" w:rsidP="00C4528F">
      <w:pPr>
        <w:rPr>
          <w:rFonts w:cs="TimesNewRomanPS"/>
          <w:color w:val="0000FF"/>
          <w:u w:val="double"/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omtrent </w:t>
      </w:r>
      <w:r w:rsidRPr="00AF7BCA">
        <w:rPr>
          <w:rFonts w:cs="TimesNewRomanPS"/>
          <w:lang w:val="nn-NO"/>
        </w:rPr>
        <w:t>kva</w:t>
      </w:r>
      <w:r w:rsidR="00C4528F" w:rsidRPr="00AF7BCA">
        <w:rPr>
          <w:rFonts w:cs="TimesNewRomanPS"/>
          <w:lang w:val="nn-NO"/>
        </w:rPr>
        <w:t xml:space="preserve"> du må betale.</w:t>
      </w:r>
      <w:r w:rsidR="00C4528F" w:rsidRPr="00AF7BCA">
        <w:rPr>
          <w:rFonts w:cs="TimesNewRomanPS"/>
          <w:lang w:val="nn-NO"/>
        </w:rPr>
        <w:br/>
      </w:r>
    </w:p>
    <w:p w:rsidR="00C706B2" w:rsidRPr="00AF7BCA" w:rsidRDefault="00C706B2" w:rsidP="00C4528F">
      <w:pPr>
        <w:rPr>
          <w:rFonts w:cs="TimesNewRomanPS"/>
          <w:color w:val="0000FF"/>
          <w:u w:val="double"/>
          <w:lang w:val="nn-NO"/>
        </w:rPr>
      </w:pPr>
    </w:p>
    <w:p w:rsidR="00C706B2" w:rsidRPr="00AF7BCA" w:rsidRDefault="00C706B2" w:rsidP="00C4528F">
      <w:pPr>
        <w:rPr>
          <w:rFonts w:cs="TimesNewRomanPS"/>
          <w:color w:val="0000FF"/>
          <w:u w:val="double"/>
          <w:lang w:val="nn-NO"/>
        </w:rPr>
      </w:pPr>
    </w:p>
    <w:p w:rsidR="00C4528F" w:rsidRPr="00BD3949" w:rsidRDefault="0041672E" w:rsidP="00C4528F">
      <w:pPr>
        <w:autoSpaceDE w:val="0"/>
        <w:autoSpaceDN w:val="0"/>
        <w:adjustRightInd w:val="0"/>
        <w:spacing w:after="0" w:line="240" w:lineRule="auto"/>
        <w:rPr>
          <w:rFonts w:cs="TimesNewRomanPS"/>
        </w:rPr>
      </w:pPr>
      <w:r w:rsidRPr="00BD3949">
        <w:rPr>
          <w:b/>
        </w:rPr>
        <w:t>2</w:t>
      </w:r>
      <w:r w:rsidR="00C4528F" w:rsidRPr="00BD3949">
        <w:rPr>
          <w:b/>
        </w:rPr>
        <w:t>.</w:t>
      </w:r>
      <w:r w:rsidR="00020DFD" w:rsidRPr="00BD3949">
        <w:rPr>
          <w:b/>
        </w:rPr>
        <w:t>16</w:t>
      </w:r>
      <w:r w:rsidR="00C706B2" w:rsidRPr="00BD3949">
        <w:rPr>
          <w:b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BD3949">
        <w:br/>
      </w:r>
      <w:r w:rsidR="00C4528F" w:rsidRPr="00BD3949">
        <w:rPr>
          <w:rFonts w:cs="TimesNewRomanPS"/>
        </w:rPr>
        <w:t xml:space="preserve">Du er på restaurant </w:t>
      </w:r>
      <w:proofErr w:type="spellStart"/>
      <w:r w:rsidR="00BD73CA" w:rsidRPr="00BD3949">
        <w:rPr>
          <w:rFonts w:cs="TimesNewRomanPS"/>
        </w:rPr>
        <w:t>saman</w:t>
      </w:r>
      <w:proofErr w:type="spellEnd"/>
      <w:r w:rsidR="00C4528F" w:rsidRPr="00BD3949">
        <w:rPr>
          <w:rFonts w:cs="TimesNewRomanPS"/>
        </w:rPr>
        <w:t xml:space="preserve"> med tre venner, og </w:t>
      </w:r>
      <w:r w:rsidR="00BD73CA" w:rsidRPr="00BD3949">
        <w:rPr>
          <w:rFonts w:cs="TimesNewRomanPS"/>
        </w:rPr>
        <w:t>de</w:t>
      </w:r>
      <w:r w:rsidR="00C4528F" w:rsidRPr="00BD3949">
        <w:rPr>
          <w:rFonts w:cs="TimesNewRomanPS"/>
        </w:rPr>
        <w:t xml:space="preserve"> bestiller:</w:t>
      </w:r>
      <w:r w:rsidR="00CC7477" w:rsidRPr="00BD3949">
        <w:rPr>
          <w:rFonts w:cs="TimesNewRomanPS"/>
        </w:rPr>
        <w:br/>
      </w:r>
    </w:p>
    <w:p w:rsidR="00C4528F" w:rsidRPr="00AF7BCA" w:rsidRDefault="00C4528F" w:rsidP="0033167E">
      <w:pPr>
        <w:pStyle w:val="Listeavsnitt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4 brus á 39 kr</w:t>
      </w:r>
    </w:p>
    <w:p w:rsidR="00C4528F" w:rsidRPr="00AF7BCA" w:rsidRDefault="00C4528F" w:rsidP="0033167E">
      <w:pPr>
        <w:pStyle w:val="Listeavsnitt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2 store pizza á 229 kr</w:t>
      </w:r>
    </w:p>
    <w:p w:rsidR="00C4528F" w:rsidRPr="00AF7BCA" w:rsidRDefault="00C4528F" w:rsidP="0033167E">
      <w:pPr>
        <w:pStyle w:val="Listeavsnitt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4 banansplitt á 69 kr</w:t>
      </w:r>
    </w:p>
    <w:p w:rsidR="00C4528F" w:rsidRPr="00AF7BCA" w:rsidRDefault="00C4528F" w:rsidP="00C4528F">
      <w:pPr>
        <w:pStyle w:val="Listeavsnitt"/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</w:p>
    <w:p w:rsidR="00C4528F" w:rsidRPr="00AF7BCA" w:rsidRDefault="00BD73CA" w:rsidP="0033167E">
      <w:pPr>
        <w:pStyle w:val="Listeavsnitt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omtrent </w:t>
      </w:r>
      <w:r w:rsidR="00CF603A" w:rsidRPr="00AF7BCA">
        <w:rPr>
          <w:rFonts w:cs="TimesNewRomanPS"/>
          <w:lang w:val="nn-NO"/>
        </w:rPr>
        <w:t>kor</w:t>
      </w:r>
      <w:r w:rsidR="00C4528F" w:rsidRPr="00AF7BCA">
        <w:rPr>
          <w:rFonts w:cs="TimesNewRomanPS"/>
          <w:lang w:val="nn-NO"/>
        </w:rPr>
        <w:t xml:space="preserve"> stor </w:t>
      </w:r>
      <w:r w:rsidR="00CF603A" w:rsidRPr="00AF7BCA">
        <w:rPr>
          <w:rFonts w:cs="TimesNewRomanPS"/>
          <w:lang w:val="nn-NO"/>
        </w:rPr>
        <w:t>rekn</w:t>
      </w:r>
      <w:r w:rsidR="00C4528F" w:rsidRPr="00AF7BCA">
        <w:rPr>
          <w:rFonts w:cs="TimesNewRomanPS"/>
          <w:lang w:val="nn-NO"/>
        </w:rPr>
        <w:t>ing</w:t>
      </w:r>
      <w:r w:rsidR="00AF7BCA" w:rsidRPr="00AF7BCA">
        <w:rPr>
          <w:rFonts w:cs="TimesNewRomanPS"/>
          <w:lang w:val="nn-NO"/>
        </w:rPr>
        <w:t>a</w:t>
      </w:r>
      <w:r w:rsidR="00C4528F" w:rsidRPr="00AF7BCA">
        <w:rPr>
          <w:rFonts w:cs="TimesNewRomanPS"/>
          <w:lang w:val="nn-NO"/>
        </w:rPr>
        <w:t xml:space="preserve"> blir.</w:t>
      </w:r>
    </w:p>
    <w:p w:rsidR="00C4528F" w:rsidRPr="00AF7BCA" w:rsidRDefault="00C4528F" w:rsidP="00C4528F">
      <w:pPr>
        <w:pStyle w:val="Listeavsnitt"/>
        <w:autoSpaceDE w:val="0"/>
        <w:autoSpaceDN w:val="0"/>
        <w:adjustRightInd w:val="0"/>
        <w:spacing w:after="0" w:line="240" w:lineRule="auto"/>
        <w:ind w:left="360"/>
        <w:rPr>
          <w:lang w:val="nn-NO"/>
        </w:rPr>
      </w:pPr>
    </w:p>
    <w:p w:rsidR="00C4528F" w:rsidRPr="00AF7BCA" w:rsidRDefault="00BD73CA" w:rsidP="0033167E">
      <w:pPr>
        <w:pStyle w:val="Listeavsnitt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</w:t>
      </w:r>
      <w:r w:rsidR="00CC7477" w:rsidRPr="00AF7BCA">
        <w:rPr>
          <w:rFonts w:cs="TimesNewRomanPS"/>
          <w:lang w:val="nn-NO"/>
        </w:rPr>
        <w:t xml:space="preserve">omtrent </w:t>
      </w:r>
      <w:r w:rsidR="00CF603A" w:rsidRPr="00AF7BCA">
        <w:rPr>
          <w:rFonts w:cs="TimesNewRomanPS"/>
          <w:lang w:val="nn-NO"/>
        </w:rPr>
        <w:t>kor</w:t>
      </w:r>
      <w:r w:rsidR="00CC7477" w:rsidRPr="00AF7BCA">
        <w:rPr>
          <w:rFonts w:cs="TimesNewRomanPS"/>
          <w:lang w:val="nn-NO"/>
        </w:rPr>
        <w:t xml:space="preserve"> mye </w:t>
      </w:r>
      <w:r w:rsidR="00AB37BE" w:rsidRPr="00AF7BCA">
        <w:rPr>
          <w:rFonts w:cs="TimesNewRomanPS"/>
          <w:lang w:val="nn-NO"/>
        </w:rPr>
        <w:t>kvar</w:t>
      </w:r>
      <w:r w:rsidR="00CC7477" w:rsidRPr="00AF7BCA">
        <w:rPr>
          <w:rFonts w:cs="TimesNewRomanPS"/>
          <w:lang w:val="nn-NO"/>
        </w:rPr>
        <w:t xml:space="preserve"> person må betale</w:t>
      </w:r>
      <w:r w:rsidR="00C4528F" w:rsidRPr="00AF7BCA">
        <w:rPr>
          <w:rFonts w:cs="TimesNewRomanPS"/>
          <w:lang w:val="nn-NO"/>
        </w:rPr>
        <w:t>.</w:t>
      </w:r>
      <w:r w:rsidR="00C4528F" w:rsidRPr="00AF7BCA">
        <w:rPr>
          <w:rFonts w:cs="TimesNewRomanPS"/>
          <w:lang w:val="nn-NO"/>
        </w:rPr>
        <w:br/>
      </w:r>
      <w:r w:rsidR="00C4528F" w:rsidRPr="00AF7BCA">
        <w:rPr>
          <w:rFonts w:cs="TimesNewRomanPS"/>
          <w:color w:val="0000FF"/>
          <w:lang w:val="nn-NO"/>
        </w:rPr>
        <w:br/>
      </w:r>
      <w:r w:rsidR="00C4528F" w:rsidRPr="00AF7BCA">
        <w:rPr>
          <w:rFonts w:cs="TimesNewRomanPS"/>
          <w:lang w:val="nn-NO"/>
        </w:rPr>
        <w:tab/>
      </w:r>
      <w:r w:rsidR="00C4528F" w:rsidRPr="00AF7BCA">
        <w:rPr>
          <w:rFonts w:cs="TimesNewRomanPS"/>
          <w:lang w:val="nn-NO"/>
        </w:rPr>
        <w:tab/>
      </w:r>
      <w:r w:rsidR="00C4528F" w:rsidRPr="00AF7BCA">
        <w:rPr>
          <w:rFonts w:cs="TimesNewRomanPS"/>
          <w:lang w:val="nn-NO"/>
        </w:rPr>
        <w:tab/>
      </w:r>
      <w:r w:rsidR="00C4528F" w:rsidRPr="00AF7BCA">
        <w:rPr>
          <w:rFonts w:cs="TimesNewRomanPS"/>
          <w:lang w:val="nn-NO"/>
        </w:rPr>
        <w:tab/>
      </w:r>
    </w:p>
    <w:p w:rsidR="00CC7477" w:rsidRPr="00AF7BCA" w:rsidRDefault="00CC7477" w:rsidP="00C4528F">
      <w:pPr>
        <w:rPr>
          <w:lang w:val="nn-NO"/>
        </w:rPr>
      </w:pPr>
    </w:p>
    <w:p w:rsidR="00C4528F" w:rsidRPr="00AF7BCA" w:rsidRDefault="00C4528F" w:rsidP="00C4528F">
      <w:pPr>
        <w:rPr>
          <w:lang w:val="nn-NO"/>
        </w:rPr>
      </w:pPr>
    </w:p>
    <w:p w:rsidR="00C4528F" w:rsidRPr="00AF7BCA" w:rsidRDefault="0041672E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="00020DFD" w:rsidRPr="00AF7BCA">
        <w:rPr>
          <w:b/>
          <w:lang w:val="nn-NO"/>
        </w:rPr>
        <w:t>17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</w:r>
      <w:r w:rsidR="00D3059B" w:rsidRPr="00AF7BCA">
        <w:rPr>
          <w:rFonts w:cs="TimesNewRomanPS"/>
          <w:lang w:val="nn-NO"/>
        </w:rPr>
        <w:t>Ein</w:t>
      </w:r>
      <w:r w:rsidR="00020DFD" w:rsidRPr="00AF7BCA">
        <w:rPr>
          <w:rFonts w:cs="TimesNewRomanPS"/>
          <w:lang w:val="nn-NO"/>
        </w:rPr>
        <w:t xml:space="preserve"> dag var k</w:t>
      </w:r>
      <w:r w:rsidR="00F312D0" w:rsidRPr="00AF7BCA">
        <w:rPr>
          <w:rFonts w:cs="TimesNewRomanPS"/>
          <w:lang w:val="nn-NO"/>
        </w:rPr>
        <w:t>ursen på euro 7,90 kroner.</w:t>
      </w:r>
      <w:r w:rsidR="00C4528F" w:rsidRPr="00AF7BCA">
        <w:rPr>
          <w:rFonts w:cs="TimesNewRomanPS"/>
          <w:lang w:val="nn-NO"/>
        </w:rPr>
        <w:br/>
      </w:r>
    </w:p>
    <w:p w:rsidR="00C4528F" w:rsidRPr="00AF7BCA" w:rsidRDefault="00BD73CA" w:rsidP="0033167E">
      <w:pPr>
        <w:pStyle w:val="Listeavsnitt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</w:t>
      </w:r>
      <w:r w:rsidR="00CC7477" w:rsidRPr="00AF7BCA">
        <w:rPr>
          <w:rFonts w:cs="TimesNewRomanPS"/>
          <w:lang w:val="nn-NO"/>
        </w:rPr>
        <w:t xml:space="preserve">omtrent </w:t>
      </w:r>
      <w:r w:rsidR="00CF603A" w:rsidRPr="00AF7BCA">
        <w:rPr>
          <w:rFonts w:cs="TimesNewRomanPS"/>
          <w:lang w:val="nn-NO"/>
        </w:rPr>
        <w:t>kor</w:t>
      </w:r>
      <w:r w:rsidR="00C4528F" w:rsidRPr="00AF7BCA">
        <w:rPr>
          <w:rFonts w:cs="TimesNewRomanPS"/>
          <w:lang w:val="nn-NO"/>
        </w:rPr>
        <w:t xml:space="preserve"> mye du må</w:t>
      </w:r>
      <w:r w:rsidR="00F312D0" w:rsidRPr="00AF7BCA">
        <w:rPr>
          <w:rFonts w:cs="TimesNewRomanPS"/>
          <w:lang w:val="nn-NO"/>
        </w:rPr>
        <w:t>tte betalt for 35 euro denne dagen.</w:t>
      </w:r>
      <w:r w:rsidR="00995D0D" w:rsidRPr="00AF7BCA">
        <w:rPr>
          <w:rFonts w:cs="TimesNewRomanPS"/>
          <w:lang w:val="nn-NO"/>
        </w:rPr>
        <w:br/>
      </w:r>
    </w:p>
    <w:p w:rsidR="00C4528F" w:rsidRPr="00AF7BCA" w:rsidRDefault="00BD73CA" w:rsidP="0033167E">
      <w:pPr>
        <w:pStyle w:val="Listeavsnitt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</w:t>
      </w:r>
      <w:r w:rsidR="00CC7477" w:rsidRPr="00AF7BCA">
        <w:rPr>
          <w:rFonts w:cs="TimesNewRomanPS"/>
          <w:lang w:val="nn-NO"/>
        </w:rPr>
        <w:t xml:space="preserve">omtrent </w:t>
      </w:r>
      <w:r w:rsidR="00CF603A" w:rsidRPr="00AF7BCA">
        <w:rPr>
          <w:rFonts w:cs="TimesNewRomanPS"/>
          <w:lang w:val="nn-NO"/>
        </w:rPr>
        <w:t>kor</w:t>
      </w:r>
      <w:r w:rsidR="00C4528F" w:rsidRPr="00AF7BCA">
        <w:rPr>
          <w:rFonts w:cs="TimesNewRomanPS"/>
          <w:lang w:val="nn-NO"/>
        </w:rPr>
        <w:t xml:space="preserve"> mange euro du </w:t>
      </w:r>
      <w:r w:rsidR="00F312D0" w:rsidRPr="00AF7BCA">
        <w:rPr>
          <w:rFonts w:cs="TimesNewRomanPS"/>
          <w:lang w:val="nn-NO"/>
        </w:rPr>
        <w:t>ville fått</w:t>
      </w:r>
      <w:r w:rsidR="00C4528F" w:rsidRPr="00AF7BCA">
        <w:rPr>
          <w:rFonts w:cs="TimesNewRomanPS"/>
          <w:lang w:val="nn-NO"/>
        </w:rPr>
        <w:t xml:space="preserve"> for 1550 norske kroner</w:t>
      </w:r>
      <w:r w:rsidR="00F312D0" w:rsidRPr="00AF7BCA">
        <w:rPr>
          <w:rFonts w:cs="TimesNewRomanPS"/>
          <w:lang w:val="nn-NO"/>
        </w:rPr>
        <w:t>.</w:t>
      </w:r>
      <w:r w:rsidR="00C4528F" w:rsidRPr="00AF7BCA">
        <w:rPr>
          <w:rFonts w:cs="TimesNewRomanPS"/>
          <w:lang w:val="nn-NO"/>
        </w:rPr>
        <w:br/>
      </w:r>
      <w:r w:rsidR="00C4528F" w:rsidRPr="00AF7BCA">
        <w:rPr>
          <w:rFonts w:cs="TimesNewRomanPS"/>
          <w:lang w:val="nn-NO"/>
        </w:rPr>
        <w:br/>
      </w:r>
    </w:p>
    <w:p w:rsidR="00C4528F" w:rsidRPr="00AF7BCA" w:rsidRDefault="00C4528F" w:rsidP="00C4528F">
      <w:pPr>
        <w:rPr>
          <w:lang w:val="nn-NO"/>
        </w:rPr>
      </w:pPr>
    </w:p>
    <w:p w:rsidR="0041672E" w:rsidRPr="00AF7BCA" w:rsidRDefault="0041672E" w:rsidP="00C4528F">
      <w:pPr>
        <w:rPr>
          <w:lang w:val="nn-NO"/>
        </w:rPr>
      </w:pPr>
    </w:p>
    <w:p w:rsidR="00C4528F" w:rsidRPr="00AF7BCA" w:rsidRDefault="0041672E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AF7BCA">
        <w:rPr>
          <w:b/>
          <w:lang w:val="nn-NO"/>
        </w:rPr>
        <w:t>2</w:t>
      </w:r>
      <w:r w:rsidR="00C4528F" w:rsidRPr="00AF7BCA">
        <w:rPr>
          <w:b/>
          <w:lang w:val="nn-NO"/>
        </w:rPr>
        <w:t>.</w:t>
      </w:r>
      <w:r w:rsidR="00F312D0" w:rsidRPr="00AF7BCA">
        <w:rPr>
          <w:b/>
          <w:lang w:val="nn-NO"/>
        </w:rPr>
        <w:t>18</w:t>
      </w:r>
      <w:r w:rsidR="00C706B2" w:rsidRPr="00AF7BCA">
        <w:rPr>
          <w:b/>
          <w:lang w:val="nn-NO"/>
        </w:rPr>
        <w:t xml:space="preserve">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AF7BCA">
        <w:rPr>
          <w:lang w:val="nn-NO"/>
        </w:rPr>
        <w:br/>
      </w:r>
      <w:r w:rsidR="00F312D0" w:rsidRPr="00AF7BCA">
        <w:rPr>
          <w:rFonts w:cs="TimesNewRomanPS"/>
          <w:lang w:val="nn-NO"/>
        </w:rPr>
        <w:t xml:space="preserve">I </w:t>
      </w:r>
      <w:r w:rsidR="005200B1" w:rsidRPr="00AF7BCA">
        <w:rPr>
          <w:rFonts w:cs="TimesNewRomanPS"/>
          <w:lang w:val="nn-NO"/>
        </w:rPr>
        <w:t>ein</w:t>
      </w:r>
      <w:r w:rsidR="00F312D0" w:rsidRPr="00AF7BCA">
        <w:rPr>
          <w:rFonts w:cs="TimesNewRomanPS"/>
          <w:lang w:val="nn-NO"/>
        </w:rPr>
        <w:t xml:space="preserve"> butikk </w:t>
      </w:r>
      <w:r w:rsidR="00BD73CA" w:rsidRPr="00AF7BCA">
        <w:rPr>
          <w:rFonts w:cs="TimesNewRomanPS"/>
          <w:lang w:val="nn-NO"/>
        </w:rPr>
        <w:t>kostar</w:t>
      </w:r>
      <w:r w:rsidR="00F312D0" w:rsidRPr="00AF7BCA">
        <w:rPr>
          <w:rFonts w:cs="TimesNewRomanPS"/>
          <w:lang w:val="nn-NO"/>
        </w:rPr>
        <w:t xml:space="preserve"> s</w:t>
      </w:r>
      <w:r w:rsidR="00C4528F" w:rsidRPr="00AF7BCA">
        <w:rPr>
          <w:rFonts w:cs="TimesNewRomanPS"/>
          <w:lang w:val="nn-NO"/>
        </w:rPr>
        <w:t>mågodt 11,50 kr</w:t>
      </w:r>
      <w:r w:rsidR="00F312D0" w:rsidRPr="00AF7BCA">
        <w:rPr>
          <w:rFonts w:cs="TimesNewRomanPS"/>
          <w:lang w:val="nn-NO"/>
        </w:rPr>
        <w:t>oner</w:t>
      </w:r>
      <w:r w:rsidR="00C4528F" w:rsidRPr="00AF7BCA">
        <w:rPr>
          <w:rFonts w:cs="TimesNewRomanPS"/>
          <w:lang w:val="nn-NO"/>
        </w:rPr>
        <w:t xml:space="preserve"> per h</w:t>
      </w:r>
      <w:r w:rsidR="00F312D0" w:rsidRPr="00AF7BCA">
        <w:rPr>
          <w:rFonts w:cs="TimesNewRomanPS"/>
          <w:lang w:val="nn-NO"/>
        </w:rPr>
        <w:t>ektogram</w:t>
      </w:r>
      <w:r w:rsidR="00C4528F" w:rsidRPr="00AF7BCA">
        <w:rPr>
          <w:rFonts w:cs="TimesNewRomanPS"/>
          <w:lang w:val="nn-NO"/>
        </w:rPr>
        <w:t>. Linn kjøper smågodt for 58,40 kr</w:t>
      </w:r>
      <w:r w:rsidR="00F312D0" w:rsidRPr="00AF7BCA">
        <w:rPr>
          <w:rFonts w:cs="TimesNewRomanPS"/>
          <w:lang w:val="nn-NO"/>
        </w:rPr>
        <w:t>oner</w:t>
      </w:r>
      <w:r w:rsidR="00C4528F" w:rsidRPr="00AF7BCA">
        <w:rPr>
          <w:rFonts w:cs="TimesNewRomanPS"/>
          <w:lang w:val="nn-NO"/>
        </w:rPr>
        <w:t>.</w:t>
      </w:r>
    </w:p>
    <w:p w:rsidR="00C4528F" w:rsidRPr="00AF7BCA" w:rsidRDefault="00BD73CA" w:rsidP="00C4528F">
      <w:pPr>
        <w:rPr>
          <w:rFonts w:cs="TimesNewRomanPS"/>
          <w:lang w:val="nn-NO"/>
        </w:rPr>
      </w:pPr>
      <w:r w:rsidRPr="00AF7BCA">
        <w:rPr>
          <w:rFonts w:cs="TimesNewRomanPS"/>
          <w:lang w:val="nn-NO"/>
        </w:rPr>
        <w:t>Gjer</w:t>
      </w:r>
      <w:r w:rsidR="00C4528F" w:rsidRPr="00AF7BCA">
        <w:rPr>
          <w:rFonts w:cs="TimesNewRomanPS"/>
          <w:lang w:val="nn-NO"/>
        </w:rPr>
        <w:t xml:space="preserve"> </w:t>
      </w:r>
      <w:r w:rsidR="00025038" w:rsidRPr="00AF7BCA">
        <w:rPr>
          <w:rFonts w:cs="TimesNewRomanPS"/>
          <w:lang w:val="nn-NO"/>
        </w:rPr>
        <w:t>eit</w:t>
      </w:r>
      <w:r w:rsidR="00C4528F" w:rsidRPr="00AF7BCA">
        <w:rPr>
          <w:rFonts w:cs="TimesNewRomanPS"/>
          <w:lang w:val="nn-NO"/>
        </w:rPr>
        <w:t xml:space="preserve"> overslag og finn ut </w:t>
      </w:r>
      <w:r w:rsidR="005D201B" w:rsidRPr="00AF7BCA">
        <w:rPr>
          <w:rFonts w:cs="TimesNewRomanPS"/>
          <w:lang w:val="nn-NO"/>
        </w:rPr>
        <w:t xml:space="preserve">omtrent </w:t>
      </w:r>
      <w:r w:rsidR="00CF603A" w:rsidRPr="00AF7BCA">
        <w:rPr>
          <w:rFonts w:cs="TimesNewRomanPS"/>
          <w:lang w:val="nn-NO"/>
        </w:rPr>
        <w:t>kor</w:t>
      </w:r>
      <w:r w:rsidR="00C4528F" w:rsidRPr="00AF7BCA">
        <w:rPr>
          <w:rFonts w:cs="TimesNewRomanPS"/>
          <w:lang w:val="nn-NO"/>
        </w:rPr>
        <w:t xml:space="preserve"> mange </w:t>
      </w:r>
      <w:r w:rsidR="00F312D0" w:rsidRPr="00AF7BCA">
        <w:rPr>
          <w:rFonts w:cs="TimesNewRomanPS"/>
          <w:lang w:val="nn-NO"/>
        </w:rPr>
        <w:t>hektogram</w:t>
      </w:r>
      <w:r w:rsidR="00C4528F" w:rsidRPr="00AF7BCA">
        <w:rPr>
          <w:rFonts w:cs="TimesNewRomanPS"/>
          <w:lang w:val="nn-NO"/>
        </w:rPr>
        <w:t xml:space="preserve"> smågodt </w:t>
      </w:r>
      <w:r w:rsidRPr="00AF7BCA">
        <w:rPr>
          <w:rFonts w:cs="TimesNewRomanPS"/>
          <w:lang w:val="nn-NO"/>
        </w:rPr>
        <w:t>ho</w:t>
      </w:r>
      <w:r w:rsidR="00C4528F" w:rsidRPr="00AF7BCA">
        <w:rPr>
          <w:rFonts w:cs="TimesNewRomanPS"/>
          <w:lang w:val="nn-NO"/>
        </w:rPr>
        <w:t xml:space="preserve"> har kjøpt</w:t>
      </w:r>
      <w:r w:rsidR="00F312D0" w:rsidRPr="00AF7BCA">
        <w:rPr>
          <w:rFonts w:cs="TimesNewRomanPS"/>
          <w:lang w:val="nn-NO"/>
        </w:rPr>
        <w:t>.</w:t>
      </w:r>
      <w:r w:rsidR="00C4528F" w:rsidRPr="00AF7BCA">
        <w:rPr>
          <w:rFonts w:cs="TimesNewRomanPS"/>
          <w:lang w:val="nn-NO"/>
        </w:rPr>
        <w:br/>
      </w:r>
    </w:p>
    <w:p w:rsidR="008C2A97" w:rsidRPr="00AF7BCA" w:rsidRDefault="008C2A97" w:rsidP="00C4528F">
      <w:pPr>
        <w:rPr>
          <w:rFonts w:cs="TimesNewRomanPS"/>
          <w:lang w:val="nn-NO"/>
        </w:rPr>
      </w:pPr>
    </w:p>
    <w:p w:rsidR="00AC18C7" w:rsidRPr="00AF7BCA" w:rsidRDefault="00AC18C7" w:rsidP="00AC18C7">
      <w:pPr>
        <w:pStyle w:val="Overskrift1"/>
        <w:spacing w:before="0" w:after="240"/>
        <w:rPr>
          <w:lang w:val="nn-NO"/>
        </w:rPr>
      </w:pPr>
      <w:bookmarkStart w:id="11" w:name="_Toc341637950"/>
      <w:bookmarkStart w:id="12" w:name="_Toc17293520"/>
      <w:r w:rsidRPr="00AF7BCA">
        <w:rPr>
          <w:lang w:val="nn-NO"/>
        </w:rPr>
        <w:t>Brøk</w:t>
      </w:r>
      <w:r w:rsidR="00CF603A" w:rsidRPr="00AF7BCA">
        <w:rPr>
          <w:lang w:val="nn-NO"/>
        </w:rPr>
        <w:t>rekn</w:t>
      </w:r>
      <w:r w:rsidRPr="00AF7BCA">
        <w:rPr>
          <w:lang w:val="nn-NO"/>
        </w:rPr>
        <w:t>ing</w:t>
      </w:r>
      <w:bookmarkEnd w:id="11"/>
      <w:bookmarkEnd w:id="12"/>
    </w:p>
    <w:p w:rsidR="00C706B2" w:rsidRPr="00AF7BCA" w:rsidRDefault="00C706B2" w:rsidP="00C706B2">
      <w:pPr>
        <w:rPr>
          <w:lang w:val="nn-NO"/>
        </w:rPr>
      </w:pPr>
      <w:r w:rsidRPr="00AF7BCA">
        <w:rPr>
          <w:b/>
          <w:lang w:val="nn-NO"/>
        </w:rPr>
        <w:t xml:space="preserve">3.1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  <w:t xml:space="preserve">Utvid </w:t>
      </w:r>
      <w:r w:rsidR="00BD73CA" w:rsidRPr="00AF7BCA">
        <w:rPr>
          <w:lang w:val="nn-NO"/>
        </w:rPr>
        <w:t>brøkane</w:t>
      </w:r>
      <w:r w:rsidRPr="00AF7BCA">
        <w:rPr>
          <w:lang w:val="nn-NO"/>
        </w:rPr>
        <w:t xml:space="preserve"> slik at </w:t>
      </w:r>
      <w:r w:rsidR="00BD73CA" w:rsidRPr="00AF7BCA">
        <w:rPr>
          <w:lang w:val="nn-NO"/>
        </w:rPr>
        <w:t>nemnaren</w:t>
      </w:r>
      <w:r w:rsidRPr="00AF7BCA">
        <w:rPr>
          <w:lang w:val="nn-NO"/>
        </w:rPr>
        <w:t xml:space="preserve"> blir 16</w:t>
      </w:r>
    </w:p>
    <w:p w:rsidR="00C706B2" w:rsidRPr="00AF7BCA" w:rsidRDefault="00995D0D" w:rsidP="0033167E">
      <w:pPr>
        <w:pStyle w:val="Listeavsnitt"/>
        <w:numPr>
          <w:ilvl w:val="0"/>
          <w:numId w:val="13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76" type="#_x0000_t75" style="width:11.5pt;height:29.5pt" o:ole="">
            <v:imagedata r:id="rId112" o:title=""/>
          </v:shape>
          <o:OLEObject Type="Embed" ProgID="Equation.DSMT4" ShapeID="_x0000_i1076" DrawAspect="Content" ObjectID="_1627969077" r:id="rId113"/>
        </w:object>
      </w:r>
    </w:p>
    <w:p w:rsidR="00C706B2" w:rsidRPr="00AF7BCA" w:rsidRDefault="00995D0D" w:rsidP="0033167E">
      <w:pPr>
        <w:pStyle w:val="Listeavsnitt"/>
        <w:numPr>
          <w:ilvl w:val="0"/>
          <w:numId w:val="13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77" type="#_x0000_t75" style="width:11.5pt;height:29.5pt" o:ole="">
            <v:imagedata r:id="rId114" o:title=""/>
          </v:shape>
          <o:OLEObject Type="Embed" ProgID="Equation.DSMT4" ShapeID="_x0000_i1077" DrawAspect="Content" ObjectID="_1627969078" r:id="rId115"/>
        </w:object>
      </w:r>
    </w:p>
    <w:p w:rsidR="00C706B2" w:rsidRPr="00AF7BCA" w:rsidRDefault="00995D0D" w:rsidP="0033167E">
      <w:pPr>
        <w:pStyle w:val="Listeavsnitt"/>
        <w:numPr>
          <w:ilvl w:val="0"/>
          <w:numId w:val="13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78" type="#_x0000_t75" style="width:11.5pt;height:29.5pt" o:ole="">
            <v:imagedata r:id="rId116" o:title=""/>
          </v:shape>
          <o:OLEObject Type="Embed" ProgID="Equation.DSMT4" ShapeID="_x0000_i1078" DrawAspect="Content" ObjectID="_1627969079" r:id="rId117"/>
        </w:object>
      </w:r>
    </w:p>
    <w:p w:rsidR="00C706B2" w:rsidRPr="00AF7BCA" w:rsidRDefault="00C706B2" w:rsidP="00C706B2">
      <w:pPr>
        <w:rPr>
          <w:lang w:val="nn-NO"/>
        </w:rPr>
      </w:pPr>
    </w:p>
    <w:p w:rsidR="00995D0D" w:rsidRPr="00AF7BCA" w:rsidRDefault="00995D0D" w:rsidP="00C706B2">
      <w:pPr>
        <w:rPr>
          <w:lang w:val="nn-NO"/>
        </w:rPr>
      </w:pPr>
    </w:p>
    <w:p w:rsidR="00C706B2" w:rsidRPr="00AF7BCA" w:rsidRDefault="00C706B2" w:rsidP="00C706B2">
      <w:pPr>
        <w:rPr>
          <w:lang w:val="nn-NO"/>
        </w:rPr>
      </w:pPr>
      <w:r w:rsidRPr="00AF7BCA">
        <w:rPr>
          <w:b/>
          <w:lang w:val="nn-NO"/>
        </w:rPr>
        <w:t xml:space="preserve">3.2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  <w:t xml:space="preserve">Utvid </w:t>
      </w:r>
      <w:r w:rsidR="00BD73CA" w:rsidRPr="00AF7BCA">
        <w:rPr>
          <w:lang w:val="nn-NO"/>
        </w:rPr>
        <w:t>brøkane</w:t>
      </w:r>
      <w:r w:rsidRPr="00AF7BCA">
        <w:rPr>
          <w:lang w:val="nn-NO"/>
        </w:rPr>
        <w:t xml:space="preserve"> slik at </w:t>
      </w:r>
      <w:r w:rsidR="00BD73CA" w:rsidRPr="00AF7BCA">
        <w:rPr>
          <w:lang w:val="nn-NO"/>
        </w:rPr>
        <w:t>nemnaren</w:t>
      </w:r>
      <w:r w:rsidRPr="00AF7BCA">
        <w:rPr>
          <w:lang w:val="nn-NO"/>
        </w:rPr>
        <w:t xml:space="preserve"> blir 24</w:t>
      </w:r>
    </w:p>
    <w:p w:rsidR="00C706B2" w:rsidRPr="00AF7BCA" w:rsidRDefault="00995D0D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79" type="#_x0000_t75" style="width:11.5pt;height:29.5pt" o:ole="">
            <v:imagedata r:id="rId118" o:title=""/>
          </v:shape>
          <o:OLEObject Type="Embed" ProgID="Equation.DSMT4" ShapeID="_x0000_i1079" DrawAspect="Content" ObjectID="_1627969080" r:id="rId119"/>
        </w:object>
      </w:r>
    </w:p>
    <w:p w:rsidR="00C706B2" w:rsidRPr="00AF7BCA" w:rsidRDefault="00995D0D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80" type="#_x0000_t75" style="width:11.5pt;height:29.5pt" o:ole="">
            <v:imagedata r:id="rId120" o:title=""/>
          </v:shape>
          <o:OLEObject Type="Embed" ProgID="Equation.DSMT4" ShapeID="_x0000_i1080" DrawAspect="Content" ObjectID="_1627969081" r:id="rId121"/>
        </w:object>
      </w:r>
    </w:p>
    <w:p w:rsidR="00C706B2" w:rsidRPr="00AF7BCA" w:rsidRDefault="00995D0D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81" type="#_x0000_t75" style="width:11.5pt;height:29.5pt" o:ole="">
            <v:imagedata r:id="rId122" o:title=""/>
          </v:shape>
          <o:OLEObject Type="Embed" ProgID="Equation.DSMT4" ShapeID="_x0000_i1081" DrawAspect="Content" ObjectID="_1627969082" r:id="rId123"/>
        </w:object>
      </w:r>
    </w:p>
    <w:p w:rsidR="00C706B2" w:rsidRPr="00AF7BCA" w:rsidRDefault="00995D0D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AF7BCA">
        <w:rPr>
          <w:position w:val="-22"/>
          <w:lang w:val="nn-NO"/>
        </w:rPr>
        <w:object w:dxaOrig="320" w:dyaOrig="580">
          <v:shape id="_x0000_i1082" type="#_x0000_t75" style="width:15.5pt;height:29.5pt" o:ole="">
            <v:imagedata r:id="rId124" o:title=""/>
          </v:shape>
          <o:OLEObject Type="Embed" ProgID="Equation.DSMT4" ShapeID="_x0000_i1082" DrawAspect="Content" ObjectID="_1627969083" r:id="rId125"/>
        </w:object>
      </w:r>
    </w:p>
    <w:p w:rsidR="00C706B2" w:rsidRPr="00AF7BCA" w:rsidRDefault="00995D0D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83" type="#_x0000_t75" style="width:11.5pt;height:29.5pt" o:ole="">
            <v:imagedata r:id="rId126" o:title=""/>
          </v:shape>
          <o:OLEObject Type="Embed" ProgID="Equation.DSMT4" ShapeID="_x0000_i1083" DrawAspect="Content" ObjectID="_1627969084" r:id="rId127"/>
        </w:object>
      </w:r>
    </w:p>
    <w:p w:rsidR="00C706B2" w:rsidRPr="00AF7BCA" w:rsidRDefault="00995D0D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AF7BCA">
        <w:rPr>
          <w:position w:val="-22"/>
          <w:lang w:val="nn-NO"/>
        </w:rPr>
        <w:object w:dxaOrig="320" w:dyaOrig="580">
          <v:shape id="_x0000_i1084" type="#_x0000_t75" style="width:15.5pt;height:29.5pt" o:ole="">
            <v:imagedata r:id="rId128" o:title=""/>
          </v:shape>
          <o:OLEObject Type="Embed" ProgID="Equation.DSMT4" ShapeID="_x0000_i1084" DrawAspect="Content" ObjectID="_1627969085" r:id="rId129"/>
        </w:object>
      </w:r>
    </w:p>
    <w:p w:rsidR="00C706B2" w:rsidRPr="00AF7BCA" w:rsidRDefault="00C706B2" w:rsidP="00C706B2">
      <w:pPr>
        <w:rPr>
          <w:lang w:val="nn-NO"/>
        </w:rPr>
      </w:pPr>
    </w:p>
    <w:p w:rsidR="00995D0D" w:rsidRPr="00AF7BCA" w:rsidRDefault="00995D0D" w:rsidP="00C706B2">
      <w:pPr>
        <w:rPr>
          <w:lang w:val="nn-NO"/>
        </w:rPr>
      </w:pPr>
    </w:p>
    <w:p w:rsidR="00C706B2" w:rsidRPr="00AF7BCA" w:rsidRDefault="00995D0D" w:rsidP="00C706B2">
      <w:pPr>
        <w:rPr>
          <w:lang w:val="nn-NO"/>
        </w:rPr>
      </w:pPr>
      <w:r w:rsidRPr="00AF7BCA">
        <w:rPr>
          <w:b/>
          <w:lang w:val="nn-NO"/>
        </w:rPr>
        <w:br w:type="page"/>
      </w:r>
      <w:r w:rsidR="00C706B2" w:rsidRPr="00AF7BCA">
        <w:rPr>
          <w:b/>
          <w:lang w:val="nn-NO"/>
        </w:rPr>
        <w:lastRenderedPageBreak/>
        <w:t xml:space="preserve">3.3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8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6B2" w:rsidRPr="00AF7BCA">
        <w:rPr>
          <w:lang w:val="nn-NO"/>
        </w:rPr>
        <w:br/>
        <w:t xml:space="preserve">Forkort </w:t>
      </w:r>
      <w:r w:rsidR="00BD73CA" w:rsidRPr="00AF7BCA">
        <w:rPr>
          <w:lang w:val="nn-NO"/>
        </w:rPr>
        <w:t>brøkane</w:t>
      </w:r>
      <w:r w:rsidR="00C706B2" w:rsidRPr="00AF7BCA">
        <w:rPr>
          <w:lang w:val="nn-NO"/>
        </w:rPr>
        <w:t xml:space="preserve"> mest </w:t>
      </w:r>
      <w:r w:rsidR="00BD73CA" w:rsidRPr="00AF7BCA">
        <w:rPr>
          <w:lang w:val="nn-NO"/>
        </w:rPr>
        <w:t>mogleg</w:t>
      </w:r>
    </w:p>
    <w:p w:rsidR="00C706B2" w:rsidRPr="00AF7BCA" w:rsidRDefault="00995D0D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85" type="#_x0000_t75" style="width:11.5pt;height:29.5pt" o:ole="">
            <v:imagedata r:id="rId130" o:title=""/>
          </v:shape>
          <o:OLEObject Type="Embed" ProgID="Equation.DSMT4" ShapeID="_x0000_i1085" DrawAspect="Content" ObjectID="_1627969086" r:id="rId131"/>
        </w:object>
      </w:r>
    </w:p>
    <w:p w:rsidR="00C706B2" w:rsidRPr="00AF7BCA" w:rsidRDefault="00995D0D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AF7BCA">
        <w:rPr>
          <w:position w:val="-22"/>
          <w:lang w:val="nn-NO"/>
        </w:rPr>
        <w:object w:dxaOrig="220" w:dyaOrig="580">
          <v:shape id="_x0000_i1086" type="#_x0000_t75" style="width:11.5pt;height:29.5pt" o:ole="">
            <v:imagedata r:id="rId132" o:title=""/>
          </v:shape>
          <o:OLEObject Type="Embed" ProgID="Equation.DSMT4" ShapeID="_x0000_i1086" DrawAspect="Content" ObjectID="_1627969087" r:id="rId133"/>
        </w:object>
      </w:r>
    </w:p>
    <w:p w:rsidR="00C706B2" w:rsidRPr="00AF7BCA" w:rsidRDefault="00995D0D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AF7BCA">
        <w:rPr>
          <w:position w:val="-22"/>
          <w:lang w:val="nn-NO"/>
        </w:rPr>
        <w:object w:dxaOrig="340" w:dyaOrig="580">
          <v:shape id="_x0000_i1087" type="#_x0000_t75" style="width:17.5pt;height:29.5pt" o:ole="">
            <v:imagedata r:id="rId134" o:title=""/>
          </v:shape>
          <o:OLEObject Type="Embed" ProgID="Equation.DSMT4" ShapeID="_x0000_i1087" DrawAspect="Content" ObjectID="_1627969088" r:id="rId135"/>
        </w:object>
      </w:r>
    </w:p>
    <w:p w:rsidR="00C706B2" w:rsidRPr="00AF7BCA" w:rsidRDefault="00995D0D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AF7BCA">
        <w:rPr>
          <w:position w:val="-22"/>
          <w:lang w:val="nn-NO"/>
        </w:rPr>
        <w:object w:dxaOrig="320" w:dyaOrig="580">
          <v:shape id="_x0000_i1088" type="#_x0000_t75" style="width:15.5pt;height:29.5pt" o:ole="">
            <v:imagedata r:id="rId136" o:title=""/>
          </v:shape>
          <o:OLEObject Type="Embed" ProgID="Equation.DSMT4" ShapeID="_x0000_i1088" DrawAspect="Content" ObjectID="_1627969089" r:id="rId137"/>
        </w:object>
      </w:r>
    </w:p>
    <w:p w:rsidR="00C706B2" w:rsidRPr="00AF7BCA" w:rsidRDefault="00C706B2" w:rsidP="00C706B2">
      <w:pPr>
        <w:rPr>
          <w:lang w:val="nn-NO"/>
        </w:rPr>
      </w:pPr>
    </w:p>
    <w:p w:rsidR="00C706B2" w:rsidRPr="00AF7BCA" w:rsidRDefault="00C706B2" w:rsidP="00C706B2">
      <w:pPr>
        <w:rPr>
          <w:b/>
          <w:lang w:val="nn-NO"/>
        </w:rPr>
      </w:pPr>
    </w:p>
    <w:p w:rsidR="00C706B2" w:rsidRPr="00AF7BCA" w:rsidRDefault="00C706B2" w:rsidP="00C706B2">
      <w:pPr>
        <w:rPr>
          <w:lang w:val="nn-NO"/>
        </w:rPr>
      </w:pPr>
      <w:r w:rsidRPr="00AF7BCA">
        <w:rPr>
          <w:b/>
          <w:lang w:val="nn-NO"/>
        </w:rPr>
        <w:t xml:space="preserve">3.4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8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</w:r>
      <w:r w:rsidR="00CF603A" w:rsidRPr="00AF7BCA">
        <w:rPr>
          <w:lang w:val="nn-NO"/>
        </w:rPr>
        <w:t>Rekn</w:t>
      </w:r>
      <w:r w:rsidR="00DF64CF" w:rsidRPr="00AF7BCA">
        <w:rPr>
          <w:lang w:val="nn-NO"/>
        </w:rPr>
        <w:t xml:space="preserve"> ut</w:t>
      </w:r>
      <w:r w:rsidRPr="00AF7BCA">
        <w:rPr>
          <w:lang w:val="nn-NO"/>
        </w:rPr>
        <w:t xml:space="preserve"> </w:t>
      </w:r>
    </w:p>
    <w:p w:rsidR="00C706B2" w:rsidRPr="00AF7BCA" w:rsidRDefault="00995D0D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AF7BCA">
        <w:rPr>
          <w:position w:val="-22"/>
          <w:lang w:val="nn-NO"/>
        </w:rPr>
        <w:object w:dxaOrig="540" w:dyaOrig="580">
          <v:shape id="_x0000_i1089" type="#_x0000_t75" style="width:27pt;height:29.5pt" o:ole="">
            <v:imagedata r:id="rId138" o:title=""/>
          </v:shape>
          <o:OLEObject Type="Embed" ProgID="Equation.DSMT4" ShapeID="_x0000_i1089" DrawAspect="Content" ObjectID="_1627969090" r:id="rId139"/>
        </w:object>
      </w:r>
    </w:p>
    <w:p w:rsidR="00C706B2" w:rsidRPr="00AF7BCA" w:rsidRDefault="00995D0D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AF7BCA">
        <w:rPr>
          <w:position w:val="-22"/>
          <w:lang w:val="nn-NO"/>
        </w:rPr>
        <w:object w:dxaOrig="880" w:dyaOrig="580">
          <v:shape id="_x0000_i1090" type="#_x0000_t75" style="width:44.5pt;height:29.5pt" o:ole="">
            <v:imagedata r:id="rId140" o:title=""/>
          </v:shape>
          <o:OLEObject Type="Embed" ProgID="Equation.DSMT4" ShapeID="_x0000_i1090" DrawAspect="Content" ObjectID="_1627969091" r:id="rId141"/>
        </w:object>
      </w:r>
    </w:p>
    <w:p w:rsidR="00C706B2" w:rsidRPr="00AF7BCA" w:rsidRDefault="00995D0D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AF7BCA">
        <w:rPr>
          <w:position w:val="-22"/>
          <w:lang w:val="nn-NO"/>
        </w:rPr>
        <w:object w:dxaOrig="880" w:dyaOrig="580">
          <v:shape id="_x0000_i1091" type="#_x0000_t75" style="width:44.5pt;height:29.5pt" o:ole="">
            <v:imagedata r:id="rId142" o:title=""/>
          </v:shape>
          <o:OLEObject Type="Embed" ProgID="Equation.DSMT4" ShapeID="_x0000_i1091" DrawAspect="Content" ObjectID="_1627969092" r:id="rId143"/>
        </w:object>
      </w:r>
    </w:p>
    <w:p w:rsidR="00C706B2" w:rsidRPr="00AF7BCA" w:rsidRDefault="00995D0D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AF7BCA">
        <w:rPr>
          <w:position w:val="-22"/>
          <w:lang w:val="nn-NO"/>
        </w:rPr>
        <w:object w:dxaOrig="960" w:dyaOrig="580">
          <v:shape id="_x0000_i1092" type="#_x0000_t75" style="width:48pt;height:29.5pt" o:ole="">
            <v:imagedata r:id="rId144" o:title=""/>
          </v:shape>
          <o:OLEObject Type="Embed" ProgID="Equation.DSMT4" ShapeID="_x0000_i1092" DrawAspect="Content" ObjectID="_1627969093" r:id="rId145"/>
        </w:object>
      </w:r>
    </w:p>
    <w:p w:rsidR="00C706B2" w:rsidRPr="00AF7BCA" w:rsidRDefault="00C706B2" w:rsidP="00C706B2">
      <w:pPr>
        <w:rPr>
          <w:lang w:val="nn-NO"/>
        </w:rPr>
      </w:pPr>
    </w:p>
    <w:p w:rsidR="00C706B2" w:rsidRPr="00AF7BCA" w:rsidRDefault="00C706B2" w:rsidP="00C706B2">
      <w:pPr>
        <w:rPr>
          <w:lang w:val="nn-NO"/>
        </w:rPr>
      </w:pPr>
      <w:r w:rsidRPr="00AF7BCA">
        <w:rPr>
          <w:b/>
          <w:lang w:val="nn-NO"/>
        </w:rPr>
        <w:br w:type="page"/>
      </w:r>
      <w:r w:rsidRPr="00AF7BCA">
        <w:rPr>
          <w:b/>
          <w:lang w:val="nn-NO"/>
        </w:rPr>
        <w:lastRenderedPageBreak/>
        <w:t xml:space="preserve">3.5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9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64CF" w:rsidRPr="00AF7BCA">
        <w:rPr>
          <w:lang w:val="nn-NO"/>
        </w:rPr>
        <w:br/>
        <w:t xml:space="preserve">Multipliser </w:t>
      </w:r>
      <w:r w:rsidR="00BD73CA" w:rsidRPr="00AF7BCA">
        <w:rPr>
          <w:lang w:val="nn-NO"/>
        </w:rPr>
        <w:t>brøkane</w:t>
      </w:r>
    </w:p>
    <w:p w:rsidR="00C706B2" w:rsidRPr="00AF7BCA" w:rsidRDefault="00995D0D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40" w:dyaOrig="580">
          <v:shape id="_x0000_i1093" type="#_x0000_t75" style="width:22pt;height:29.5pt" o:ole="">
            <v:imagedata r:id="rId146" o:title=""/>
          </v:shape>
          <o:OLEObject Type="Embed" ProgID="Equation.DSMT4" ShapeID="_x0000_i1093" DrawAspect="Content" ObjectID="_1627969094" r:id="rId147"/>
        </w:object>
      </w:r>
    </w:p>
    <w:p w:rsidR="00C706B2" w:rsidRPr="00AF7BCA" w:rsidRDefault="00995D0D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60" w:dyaOrig="580">
          <v:shape id="_x0000_i1094" type="#_x0000_t75" style="width:23.5pt;height:29.5pt" o:ole="">
            <v:imagedata r:id="rId148" o:title=""/>
          </v:shape>
          <o:OLEObject Type="Embed" ProgID="Equation.DSMT4" ShapeID="_x0000_i1094" DrawAspect="Content" ObjectID="_1627969095" r:id="rId149"/>
        </w:object>
      </w:r>
    </w:p>
    <w:p w:rsidR="00C706B2" w:rsidRPr="00AF7BCA" w:rsidRDefault="00995D0D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60" w:dyaOrig="580">
          <v:shape id="_x0000_i1095" type="#_x0000_t75" style="width:23.5pt;height:29.5pt" o:ole="">
            <v:imagedata r:id="rId150" o:title=""/>
          </v:shape>
          <o:OLEObject Type="Embed" ProgID="Equation.DSMT4" ShapeID="_x0000_i1095" DrawAspect="Content" ObjectID="_1627969096" r:id="rId151"/>
        </w:object>
      </w:r>
    </w:p>
    <w:p w:rsidR="00C706B2" w:rsidRPr="00AF7BCA" w:rsidRDefault="00995D0D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20" w:dyaOrig="580">
          <v:shape id="_x0000_i1096" type="#_x0000_t75" style="width:21pt;height:29.5pt" o:ole="">
            <v:imagedata r:id="rId152" o:title=""/>
          </v:shape>
          <o:OLEObject Type="Embed" ProgID="Equation.DSMT4" ShapeID="_x0000_i1096" DrawAspect="Content" ObjectID="_1627969097" r:id="rId153"/>
        </w:object>
      </w:r>
    </w:p>
    <w:p w:rsidR="00C706B2" w:rsidRPr="00AF7BCA" w:rsidRDefault="00C706B2" w:rsidP="00C706B2">
      <w:pPr>
        <w:spacing w:before="240"/>
        <w:rPr>
          <w:lang w:val="nn-NO"/>
        </w:rPr>
      </w:pPr>
    </w:p>
    <w:p w:rsidR="00DF64CF" w:rsidRPr="00AF7BCA" w:rsidRDefault="00DF64CF" w:rsidP="00DF64CF">
      <w:pPr>
        <w:spacing w:before="240"/>
        <w:rPr>
          <w:lang w:val="nn-NO"/>
        </w:rPr>
      </w:pPr>
      <w:r w:rsidRPr="00AF7BCA">
        <w:rPr>
          <w:b/>
          <w:lang w:val="nn-NO"/>
        </w:rPr>
        <w:t xml:space="preserve">3.6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9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lang w:val="nn-NO"/>
        </w:rPr>
        <w:br/>
        <w:t xml:space="preserve">Divider </w:t>
      </w:r>
      <w:r w:rsidR="00BD73CA" w:rsidRPr="00AF7BCA">
        <w:rPr>
          <w:lang w:val="nn-NO"/>
        </w:rPr>
        <w:t>brøkane</w:t>
      </w:r>
    </w:p>
    <w:p w:rsidR="00DF64CF" w:rsidRPr="00AF7BCA" w:rsidRDefault="00995D0D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60" w:dyaOrig="580">
          <v:shape id="_x0000_i1097" type="#_x0000_t75" style="width:23.5pt;height:30pt" o:ole="">
            <v:imagedata r:id="rId154" o:title=""/>
          </v:shape>
          <o:OLEObject Type="Embed" ProgID="Equation.DSMT4" ShapeID="_x0000_i1097" DrawAspect="Content" ObjectID="_1627969098" r:id="rId155"/>
        </w:object>
      </w:r>
    </w:p>
    <w:p w:rsidR="00DF64CF" w:rsidRPr="00AF7BCA" w:rsidRDefault="00995D0D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60" w:dyaOrig="580">
          <v:shape id="_x0000_i1098" type="#_x0000_t75" style="width:23.5pt;height:29.5pt" o:ole="">
            <v:imagedata r:id="rId156" o:title=""/>
          </v:shape>
          <o:OLEObject Type="Embed" ProgID="Equation.DSMT4" ShapeID="_x0000_i1098" DrawAspect="Content" ObjectID="_1627969099" r:id="rId157"/>
        </w:object>
      </w:r>
    </w:p>
    <w:p w:rsidR="00DF64CF" w:rsidRPr="00AF7BCA" w:rsidRDefault="00995D0D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60" w:dyaOrig="580">
          <v:shape id="_x0000_i1099" type="#_x0000_t75" style="width:23.5pt;height:29.5pt" o:ole="">
            <v:imagedata r:id="rId158" o:title=""/>
          </v:shape>
          <o:OLEObject Type="Embed" ProgID="Equation.DSMT4" ShapeID="_x0000_i1099" DrawAspect="Content" ObjectID="_1627969100" r:id="rId159"/>
        </w:object>
      </w:r>
    </w:p>
    <w:p w:rsidR="00DF64CF" w:rsidRPr="00AF7BCA" w:rsidRDefault="00995D0D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AF7BCA">
        <w:rPr>
          <w:b/>
          <w:position w:val="-22"/>
          <w:lang w:val="nn-NO"/>
        </w:rPr>
        <w:object w:dxaOrig="420" w:dyaOrig="580">
          <v:shape id="_x0000_i1100" type="#_x0000_t75" style="width:21pt;height:29.5pt" o:ole="">
            <v:imagedata r:id="rId160" o:title=""/>
          </v:shape>
          <o:OLEObject Type="Embed" ProgID="Equation.DSMT4" ShapeID="_x0000_i1100" DrawAspect="Content" ObjectID="_1627969101" r:id="rId161"/>
        </w:object>
      </w:r>
    </w:p>
    <w:p w:rsidR="00DF64CF" w:rsidRPr="00AF7BCA" w:rsidRDefault="00DF64CF" w:rsidP="00C706B2">
      <w:pPr>
        <w:spacing w:before="240"/>
        <w:rPr>
          <w:lang w:val="nn-NO"/>
        </w:rPr>
      </w:pPr>
    </w:p>
    <w:p w:rsidR="00DF64CF" w:rsidRPr="00BD3949" w:rsidRDefault="00DF64CF" w:rsidP="00612C7D">
      <w:pPr>
        <w:spacing w:before="240"/>
      </w:pPr>
      <w:r w:rsidRPr="00BD3949">
        <w:rPr>
          <w:b/>
        </w:rPr>
        <w:t xml:space="preserve">3.7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0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3949">
        <w:br/>
        <w:t xml:space="preserve">Sorter </w:t>
      </w:r>
      <w:proofErr w:type="spellStart"/>
      <w:r w:rsidR="00BD73CA" w:rsidRPr="00BD3949">
        <w:t>brøkane</w:t>
      </w:r>
      <w:proofErr w:type="spellEnd"/>
      <w:r w:rsidRPr="00BD3949">
        <w:t xml:space="preserve"> etter </w:t>
      </w:r>
      <w:r w:rsidR="00612C7D" w:rsidRPr="00BD3949">
        <w:t>verdi. Den minste brøken først.</w:t>
      </w:r>
    </w:p>
    <w:p w:rsidR="00612C7D" w:rsidRPr="00AF7BCA" w:rsidRDefault="00612C7D" w:rsidP="00612C7D">
      <w:pPr>
        <w:spacing w:before="240"/>
        <w:rPr>
          <w:lang w:val="nn-NO"/>
        </w:rPr>
      </w:pPr>
      <w:r w:rsidRPr="00144B0D">
        <w:rPr>
          <w:position w:val="-22"/>
        </w:rPr>
        <w:object w:dxaOrig="2100" w:dyaOrig="580">
          <v:shape id="_x0000_i1101" type="#_x0000_t75" style="width:105pt;height:29.5pt" o:ole="">
            <v:imagedata r:id="rId162" o:title=""/>
          </v:shape>
          <o:OLEObject Type="Embed" ProgID="Equation.DSMT4" ShapeID="_x0000_i1101" DrawAspect="Content" ObjectID="_1627969102" r:id="rId163"/>
        </w:object>
      </w:r>
    </w:p>
    <w:p w:rsidR="00DF64CF" w:rsidRPr="00AF7BCA" w:rsidRDefault="00DF64CF" w:rsidP="00C706B2">
      <w:pPr>
        <w:spacing w:before="240"/>
        <w:rPr>
          <w:b/>
          <w:lang w:val="nn-NO"/>
        </w:rPr>
      </w:pPr>
    </w:p>
    <w:p w:rsidR="00995D0D" w:rsidRPr="00612C7D" w:rsidRDefault="00DF64CF" w:rsidP="00C706B2">
      <w:pPr>
        <w:spacing w:before="240"/>
        <w:rPr>
          <w:color w:val="0000FF"/>
          <w:lang w:val="nn-NO"/>
        </w:rPr>
      </w:pPr>
      <w:r w:rsidRPr="00AF7BCA">
        <w:rPr>
          <w:b/>
          <w:lang w:val="nn-NO"/>
        </w:rPr>
        <w:t>3</w:t>
      </w:r>
      <w:r w:rsidR="00C706B2" w:rsidRPr="00AF7BCA">
        <w:rPr>
          <w:b/>
          <w:lang w:val="nn-NO"/>
        </w:rPr>
        <w:t>.</w:t>
      </w:r>
      <w:r w:rsidRPr="00AF7BCA">
        <w:rPr>
          <w:b/>
          <w:lang w:val="nn-NO"/>
        </w:rPr>
        <w:t xml:space="preserve">8 </w:t>
      </w:r>
      <w:r w:rsidR="008911D5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0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6B2" w:rsidRPr="00AF7BCA">
        <w:rPr>
          <w:lang w:val="nn-NO"/>
        </w:rPr>
        <w:br/>
      </w:r>
      <w:r w:rsidR="00D3059B" w:rsidRPr="00AF7BCA">
        <w:rPr>
          <w:lang w:val="nn-NO"/>
        </w:rPr>
        <w:t>Ein</w:t>
      </w:r>
      <w:r w:rsidR="00C706B2" w:rsidRPr="00AF7BCA">
        <w:rPr>
          <w:lang w:val="nn-NO"/>
        </w:rPr>
        <w:t xml:space="preserve"> </w:t>
      </w:r>
      <w:r w:rsidR="00BD73CA" w:rsidRPr="00AF7BCA">
        <w:rPr>
          <w:lang w:val="nn-NO"/>
        </w:rPr>
        <w:t>femdel</w:t>
      </w:r>
      <w:r w:rsidR="00C706B2" w:rsidRPr="00AF7BCA">
        <w:rPr>
          <w:lang w:val="nn-NO"/>
        </w:rPr>
        <w:t xml:space="preserve"> av </w:t>
      </w:r>
      <w:r w:rsidR="00BD73CA" w:rsidRPr="00AF7BCA">
        <w:rPr>
          <w:lang w:val="nn-NO"/>
        </w:rPr>
        <w:t>elevane</w:t>
      </w:r>
      <w:r w:rsidR="00C706B2" w:rsidRPr="00AF7BCA">
        <w:rPr>
          <w:lang w:val="nn-NO"/>
        </w:rPr>
        <w:t xml:space="preserve"> på </w:t>
      </w:r>
      <w:r w:rsidR="005200B1" w:rsidRPr="00AF7BCA">
        <w:rPr>
          <w:lang w:val="nn-NO"/>
        </w:rPr>
        <w:t>ein</w:t>
      </w:r>
      <w:r w:rsidR="00C706B2" w:rsidRPr="00AF7BCA">
        <w:rPr>
          <w:lang w:val="nn-NO"/>
        </w:rPr>
        <w:t xml:space="preserve"> </w:t>
      </w:r>
      <w:r w:rsidR="00BD73CA" w:rsidRPr="00AF7BCA">
        <w:rPr>
          <w:lang w:val="nn-NO"/>
        </w:rPr>
        <w:t>skule</w:t>
      </w:r>
      <w:r w:rsidR="00C706B2" w:rsidRPr="00AF7BCA">
        <w:rPr>
          <w:lang w:val="nn-NO"/>
        </w:rPr>
        <w:t xml:space="preserve"> røyker. Av </w:t>
      </w:r>
      <w:r w:rsidR="00BD73CA" w:rsidRPr="00AF7BCA">
        <w:rPr>
          <w:lang w:val="nn-NO"/>
        </w:rPr>
        <w:t>desse</w:t>
      </w:r>
      <w:r w:rsidR="00C706B2" w:rsidRPr="00AF7BCA">
        <w:rPr>
          <w:lang w:val="nn-NO"/>
        </w:rPr>
        <w:t xml:space="preserve"> er tre femdel</w:t>
      </w:r>
      <w:r w:rsidR="00AF7BCA">
        <w:rPr>
          <w:lang w:val="nn-NO"/>
        </w:rPr>
        <w:t>a</w:t>
      </w:r>
      <w:r w:rsidR="00C706B2" w:rsidRPr="00AF7BCA">
        <w:rPr>
          <w:lang w:val="nn-NO"/>
        </w:rPr>
        <w:t xml:space="preserve">r jenter. </w:t>
      </w:r>
      <w:r w:rsidR="00CF603A" w:rsidRPr="00AF7BCA">
        <w:rPr>
          <w:lang w:val="nn-NO"/>
        </w:rPr>
        <w:t>Kor</w:t>
      </w:r>
      <w:r w:rsidR="00C706B2" w:rsidRPr="00AF7BCA">
        <w:rPr>
          <w:lang w:val="nn-NO"/>
        </w:rPr>
        <w:t xml:space="preserve"> stor del av elev</w:t>
      </w:r>
      <w:r w:rsidR="00AF7BCA">
        <w:rPr>
          <w:lang w:val="nn-NO"/>
        </w:rPr>
        <w:t>tal</w:t>
      </w:r>
      <w:r w:rsidR="00C706B2" w:rsidRPr="00AF7BCA">
        <w:rPr>
          <w:lang w:val="nn-NO"/>
        </w:rPr>
        <w:t xml:space="preserve">et på </w:t>
      </w:r>
      <w:r w:rsidR="00BD73CA" w:rsidRPr="00AF7BCA">
        <w:rPr>
          <w:lang w:val="nn-NO"/>
        </w:rPr>
        <w:t>skulen</w:t>
      </w:r>
      <w:r w:rsidR="00C706B2" w:rsidRPr="00AF7BCA">
        <w:rPr>
          <w:lang w:val="nn-NO"/>
        </w:rPr>
        <w:t xml:space="preserve"> ut</w:t>
      </w:r>
      <w:r w:rsidR="00BD73CA" w:rsidRPr="00AF7BCA">
        <w:rPr>
          <w:lang w:val="nn-NO"/>
        </w:rPr>
        <w:t>gjer</w:t>
      </w:r>
      <w:r w:rsidR="00C706B2" w:rsidRPr="00AF7BCA">
        <w:rPr>
          <w:lang w:val="nn-NO"/>
        </w:rPr>
        <w:t xml:space="preserve"> </w:t>
      </w:r>
      <w:r w:rsidR="00AB37BE" w:rsidRPr="00AF7BCA">
        <w:rPr>
          <w:lang w:val="nn-NO"/>
        </w:rPr>
        <w:t>dei</w:t>
      </w:r>
      <w:r w:rsidR="00C706B2" w:rsidRPr="00AF7BCA">
        <w:rPr>
          <w:lang w:val="nn-NO"/>
        </w:rPr>
        <w:t xml:space="preserve"> jentene som røyker?</w:t>
      </w:r>
    </w:p>
    <w:p w:rsidR="00934FBC" w:rsidRPr="00AF7BCA" w:rsidRDefault="00077DE0" w:rsidP="00934FBC">
      <w:pPr>
        <w:pStyle w:val="Overskrift1"/>
        <w:spacing w:before="0" w:after="240"/>
        <w:rPr>
          <w:lang w:val="nn-NO"/>
        </w:rPr>
      </w:pPr>
      <w:bookmarkStart w:id="13" w:name="_Toc341637951"/>
      <w:bookmarkStart w:id="14" w:name="_Toc17293521"/>
      <w:r w:rsidRPr="00AF7BCA">
        <w:rPr>
          <w:lang w:val="nn-NO"/>
        </w:rPr>
        <w:lastRenderedPageBreak/>
        <w:t>Koordinatsystemet</w:t>
      </w:r>
      <w:bookmarkEnd w:id="13"/>
      <w:bookmarkEnd w:id="14"/>
    </w:p>
    <w:p w:rsidR="00934FBC" w:rsidRPr="00AF7BCA" w:rsidRDefault="00077DE0" w:rsidP="00934FBC">
      <w:pPr>
        <w:rPr>
          <w:lang w:val="nn-NO"/>
        </w:rPr>
      </w:pPr>
      <w:r w:rsidRPr="00AF7BCA">
        <w:rPr>
          <w:b/>
          <w:lang w:val="nn-NO"/>
        </w:rPr>
        <w:t>4</w:t>
      </w:r>
      <w:r w:rsidR="00934FBC" w:rsidRPr="00AF7BCA">
        <w:rPr>
          <w:b/>
          <w:lang w:val="nn-NO"/>
        </w:rPr>
        <w:t>.</w:t>
      </w:r>
      <w:r w:rsidRPr="00AF7BCA">
        <w:rPr>
          <w:b/>
          <w:lang w:val="nn-NO"/>
        </w:rPr>
        <w:t>1</w:t>
      </w:r>
      <w:r w:rsidR="00934FBC" w:rsidRPr="00AF7BCA">
        <w:rPr>
          <w:lang w:val="nn-NO"/>
        </w:rPr>
        <w:br/>
        <w:t xml:space="preserve">Marker </w:t>
      </w:r>
      <w:r w:rsidR="00BD73CA" w:rsidRPr="00AF7BCA">
        <w:rPr>
          <w:lang w:val="nn-NO"/>
        </w:rPr>
        <w:t>punkta</w:t>
      </w:r>
      <w:r w:rsidR="00934FBC" w:rsidRPr="00AF7BCA">
        <w:rPr>
          <w:lang w:val="nn-NO"/>
        </w:rPr>
        <w:t xml:space="preserve"> </w:t>
      </w:r>
      <w:r w:rsidR="00934FBC" w:rsidRPr="00AF7BCA">
        <w:rPr>
          <w:position w:val="-12"/>
          <w:lang w:val="nn-NO"/>
        </w:rPr>
        <w:object w:dxaOrig="4905" w:dyaOrig="375">
          <v:shape id="_x0000_i1102" type="#_x0000_t75" style="width:245.5pt;height:19pt" o:ole="">
            <v:imagedata r:id="rId164" o:title=""/>
          </v:shape>
          <o:OLEObject Type="Embed" ProgID="Equation.DSMT4" ShapeID="_x0000_i1102" DrawAspect="Content" ObjectID="_1627969103" r:id="rId165"/>
        </w:object>
      </w:r>
      <w:r w:rsidR="00934FBC" w:rsidRPr="00AF7BCA">
        <w:rPr>
          <w:lang w:val="nn-NO"/>
        </w:rPr>
        <w:t xml:space="preserve"> i </w:t>
      </w:r>
      <w:r w:rsidR="00025038" w:rsidRPr="00AF7BCA">
        <w:rPr>
          <w:lang w:val="nn-NO"/>
        </w:rPr>
        <w:t>eit</w:t>
      </w:r>
      <w:r w:rsidR="00934FBC" w:rsidRPr="00AF7BCA">
        <w:rPr>
          <w:lang w:val="nn-NO"/>
        </w:rPr>
        <w:t xml:space="preserve"> koordinatsystem.</w:t>
      </w:r>
      <w:r w:rsidR="00934FBC" w:rsidRPr="00AF7BCA">
        <w:rPr>
          <w:lang w:val="nn-NO"/>
        </w:rPr>
        <w:br/>
      </w:r>
    </w:p>
    <w:p w:rsidR="00934FBC" w:rsidRPr="00AF7BCA" w:rsidRDefault="008911D5" w:rsidP="00934FBC">
      <w:pPr>
        <w:rPr>
          <w:lang w:val="nn-NO"/>
        </w:rPr>
      </w:pPr>
      <w:r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44090</wp:posOffset>
            </wp:positionH>
            <wp:positionV relativeFrom="paragraph">
              <wp:posOffset>434340</wp:posOffset>
            </wp:positionV>
            <wp:extent cx="3790950" cy="3324225"/>
            <wp:effectExtent l="0" t="0" r="0" b="9525"/>
            <wp:wrapSquare wrapText="bothSides"/>
            <wp:docPr id="345" name="Bild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FBC" w:rsidRPr="00AF7BCA">
        <w:rPr>
          <w:lang w:val="nn-NO"/>
        </w:rPr>
        <w:br/>
      </w:r>
      <w:r w:rsidR="00077DE0" w:rsidRPr="00AF7BCA">
        <w:rPr>
          <w:b/>
          <w:lang w:val="nn-NO"/>
        </w:rPr>
        <w:t>4.2</w:t>
      </w:r>
      <w:r w:rsidR="00934FBC" w:rsidRPr="00AF7BCA">
        <w:rPr>
          <w:lang w:val="nn-NO"/>
        </w:rPr>
        <w:br/>
        <w:t xml:space="preserve">Gitt koordinatsystemet til </w:t>
      </w:r>
      <w:r w:rsidR="00BD73CA" w:rsidRPr="00AF7BCA">
        <w:rPr>
          <w:lang w:val="nn-NO"/>
        </w:rPr>
        <w:t>høgre</w:t>
      </w:r>
      <w:r w:rsidR="00934FBC" w:rsidRPr="00AF7BCA">
        <w:rPr>
          <w:lang w:val="nn-NO"/>
        </w:rPr>
        <w:t xml:space="preserve">. </w:t>
      </w:r>
      <w:r w:rsidR="00934FBC" w:rsidRPr="00AF7BCA">
        <w:rPr>
          <w:lang w:val="nn-NO"/>
        </w:rPr>
        <w:br/>
      </w:r>
      <w:r w:rsidR="00934FBC" w:rsidRPr="00AF7BCA">
        <w:rPr>
          <w:lang w:val="nn-NO"/>
        </w:rPr>
        <w:br/>
      </w:r>
      <w:r w:rsidR="00AF7BCA">
        <w:rPr>
          <w:lang w:val="nn-NO"/>
        </w:rPr>
        <w:t>G</w:t>
      </w:r>
      <w:r w:rsidR="00934FBC" w:rsidRPr="00AF7BCA">
        <w:rPr>
          <w:lang w:val="nn-NO"/>
        </w:rPr>
        <w:t xml:space="preserve">i </w:t>
      </w:r>
      <w:r w:rsidR="00BD73CA" w:rsidRPr="00AF7BCA">
        <w:rPr>
          <w:lang w:val="nn-NO"/>
        </w:rPr>
        <w:t>koordinatane</w:t>
      </w:r>
      <w:r w:rsidR="00934FBC" w:rsidRPr="00AF7BCA">
        <w:rPr>
          <w:lang w:val="nn-NO"/>
        </w:rPr>
        <w:t xml:space="preserve"> for </w:t>
      </w:r>
      <w:r w:rsidR="00BD73CA" w:rsidRPr="00AF7BCA">
        <w:rPr>
          <w:lang w:val="nn-NO"/>
        </w:rPr>
        <w:t>punkta</w:t>
      </w:r>
      <w:r w:rsidR="00934FBC" w:rsidRPr="00AF7BCA">
        <w:rPr>
          <w:lang w:val="nn-NO"/>
        </w:rPr>
        <w:t xml:space="preserve"> </w:t>
      </w:r>
      <w:r w:rsidR="0003647A" w:rsidRPr="00AF7BCA">
        <w:rPr>
          <w:lang w:val="nn-NO"/>
        </w:rPr>
        <w:br/>
      </w:r>
      <w:r w:rsidR="0003647A" w:rsidRPr="00AF7BCA">
        <w:rPr>
          <w:i/>
          <w:position w:val="-4"/>
          <w:lang w:val="nn-NO"/>
        </w:rPr>
        <w:object w:dxaOrig="200" w:dyaOrig="220">
          <v:shape id="_x0000_i1103" type="#_x0000_t75" style="width:10pt;height:11.5pt" o:ole="">
            <v:imagedata r:id="rId167" o:title=""/>
          </v:shape>
          <o:OLEObject Type="Embed" ProgID="Equation.DSMT4" ShapeID="_x0000_i1103" DrawAspect="Content" ObjectID="_1627969104" r:id="rId168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4"/>
          <w:lang w:val="nn-NO"/>
        </w:rPr>
        <w:object w:dxaOrig="180" w:dyaOrig="220">
          <v:shape id="_x0000_i1104" type="#_x0000_t75" style="width:9pt;height:11.5pt" o:ole="">
            <v:imagedata r:id="rId169" o:title=""/>
          </v:shape>
          <o:OLEObject Type="Embed" ProgID="Equation.DSMT4" ShapeID="_x0000_i1104" DrawAspect="Content" ObjectID="_1627969105" r:id="rId170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6"/>
          <w:lang w:val="nn-NO"/>
        </w:rPr>
        <w:object w:dxaOrig="200" w:dyaOrig="260">
          <v:shape id="_x0000_i1105" type="#_x0000_t75" style="width:10pt;height:13pt" o:ole="">
            <v:imagedata r:id="rId171" o:title=""/>
          </v:shape>
          <o:OLEObject Type="Embed" ProgID="Equation.DSMT4" ShapeID="_x0000_i1105" DrawAspect="Content" ObjectID="_1627969106" r:id="rId172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4"/>
          <w:lang w:val="nn-NO"/>
        </w:rPr>
        <w:object w:dxaOrig="220" w:dyaOrig="220">
          <v:shape id="_x0000_i1106" type="#_x0000_t75" style="width:11.5pt;height:11.5pt" o:ole="">
            <v:imagedata r:id="rId173" o:title=""/>
          </v:shape>
          <o:OLEObject Type="Embed" ProgID="Equation.DSMT4" ShapeID="_x0000_i1106" DrawAspect="Content" ObjectID="_1627969107" r:id="rId174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4"/>
          <w:lang w:val="nn-NO"/>
        </w:rPr>
        <w:object w:dxaOrig="200" w:dyaOrig="220">
          <v:shape id="_x0000_i1107" type="#_x0000_t75" style="width:10pt;height:11.5pt" o:ole="">
            <v:imagedata r:id="rId175" o:title=""/>
          </v:shape>
          <o:OLEObject Type="Embed" ProgID="Equation.DSMT4" ShapeID="_x0000_i1107" DrawAspect="Content" ObjectID="_1627969108" r:id="rId176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4"/>
          <w:lang w:val="nn-NO"/>
        </w:rPr>
        <w:object w:dxaOrig="180" w:dyaOrig="220">
          <v:shape id="_x0000_i1108" type="#_x0000_t75" style="width:9pt;height:11.5pt" o:ole="">
            <v:imagedata r:id="rId177" o:title=""/>
          </v:shape>
          <o:OLEObject Type="Embed" ProgID="Equation.DSMT4" ShapeID="_x0000_i1108" DrawAspect="Content" ObjectID="_1627969109" r:id="rId178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6"/>
          <w:lang w:val="nn-NO"/>
        </w:rPr>
        <w:object w:dxaOrig="220" w:dyaOrig="260">
          <v:shape id="_x0000_i1109" type="#_x0000_t75" style="width:11.5pt;height:13pt" o:ole="">
            <v:imagedata r:id="rId179" o:title=""/>
          </v:shape>
          <o:OLEObject Type="Embed" ProgID="Equation.DSMT4" ShapeID="_x0000_i1109" DrawAspect="Content" ObjectID="_1627969110" r:id="rId180"/>
        </w:object>
      </w:r>
      <w:r w:rsidR="0003647A" w:rsidRPr="00AF7BCA">
        <w:rPr>
          <w:i/>
          <w:lang w:val="nn-NO"/>
        </w:rPr>
        <w:t xml:space="preserve">, </w:t>
      </w:r>
      <w:r w:rsidR="0003647A" w:rsidRPr="00AF7BCA">
        <w:rPr>
          <w:i/>
          <w:position w:val="-4"/>
          <w:lang w:val="nn-NO"/>
        </w:rPr>
        <w:object w:dxaOrig="220" w:dyaOrig="220">
          <v:shape id="_x0000_i1110" type="#_x0000_t75" style="width:11.5pt;height:11.5pt" o:ole="">
            <v:imagedata r:id="rId181" o:title=""/>
          </v:shape>
          <o:OLEObject Type="Embed" ProgID="Equation.DSMT4" ShapeID="_x0000_i1110" DrawAspect="Content" ObjectID="_1627969111" r:id="rId182"/>
        </w:object>
      </w:r>
      <w:r w:rsidR="0003647A" w:rsidRPr="00AF7BCA">
        <w:rPr>
          <w:i/>
          <w:lang w:val="nn-NO"/>
        </w:rPr>
        <w:t xml:space="preserve"> </w:t>
      </w:r>
      <w:r w:rsidR="0003647A" w:rsidRPr="00AF7BCA">
        <w:rPr>
          <w:lang w:val="nn-NO"/>
        </w:rPr>
        <w:t>og</w:t>
      </w:r>
      <w:r w:rsidR="0003647A" w:rsidRPr="00AF7BCA">
        <w:rPr>
          <w:i/>
          <w:lang w:val="nn-NO"/>
        </w:rPr>
        <w:t xml:space="preserve"> </w:t>
      </w:r>
      <w:r w:rsidR="0003647A" w:rsidRPr="00AF7BCA">
        <w:rPr>
          <w:lang w:val="nn-NO"/>
        </w:rPr>
        <w:t xml:space="preserve"> </w:t>
      </w:r>
      <w:r w:rsidR="0003647A" w:rsidRPr="00AF7BCA">
        <w:rPr>
          <w:position w:val="-4"/>
          <w:lang w:val="nn-NO"/>
        </w:rPr>
        <w:object w:dxaOrig="139" w:dyaOrig="220">
          <v:shape id="_x0000_i1111" type="#_x0000_t75" style="width:6.5pt;height:11.5pt" o:ole="">
            <v:imagedata r:id="rId183" o:title=""/>
          </v:shape>
          <o:OLEObject Type="Embed" ProgID="Equation.DSMT4" ShapeID="_x0000_i1111" DrawAspect="Content" ObjectID="_1627969112" r:id="rId184"/>
        </w:object>
      </w:r>
      <w:r w:rsidR="0003647A" w:rsidRPr="00AF7BCA">
        <w:rPr>
          <w:lang w:val="nn-NO"/>
        </w:rPr>
        <w:br/>
      </w:r>
      <w:r w:rsidR="00934FBC" w:rsidRPr="00AF7BCA">
        <w:rPr>
          <w:lang w:val="nn-NO"/>
        </w:rPr>
        <w:br/>
      </w:r>
      <w:r w:rsidR="00934FBC" w:rsidRPr="00AF7BCA">
        <w:rPr>
          <w:lang w:val="nn-NO"/>
        </w:rPr>
        <w:br/>
      </w:r>
      <w:r w:rsidR="00D3059B" w:rsidRPr="00AF7BCA">
        <w:rPr>
          <w:lang w:val="nn-NO"/>
        </w:rPr>
        <w:t>Ei</w:t>
      </w:r>
      <w:r w:rsidR="00934FBC" w:rsidRPr="00AF7BCA">
        <w:rPr>
          <w:lang w:val="nn-NO"/>
        </w:rPr>
        <w:t xml:space="preserve"> lit</w:t>
      </w:r>
      <w:r w:rsidR="00AF7BCA">
        <w:rPr>
          <w:lang w:val="nn-NO"/>
        </w:rPr>
        <w:t>a</w:t>
      </w:r>
      <w:r w:rsidR="00934FBC" w:rsidRPr="00AF7BCA">
        <w:rPr>
          <w:lang w:val="nn-NO"/>
        </w:rPr>
        <w:t xml:space="preserve"> utfordring:</w:t>
      </w:r>
      <w:r w:rsidR="00934FBC" w:rsidRPr="00AF7BCA">
        <w:rPr>
          <w:lang w:val="nn-NO"/>
        </w:rPr>
        <w:br/>
        <w:t xml:space="preserve">Kan du finne avstanden </w:t>
      </w:r>
      <w:r w:rsidR="00BD73CA" w:rsidRPr="00AF7BCA">
        <w:rPr>
          <w:lang w:val="nn-NO"/>
        </w:rPr>
        <w:t>frå</w:t>
      </w:r>
      <w:r w:rsidR="00934FBC" w:rsidRPr="00AF7BCA">
        <w:rPr>
          <w:lang w:val="nn-NO"/>
        </w:rPr>
        <w:t xml:space="preserve"> origo til punktet H?</w:t>
      </w:r>
      <w:r w:rsidR="0003647A" w:rsidRPr="00AF7BCA">
        <w:rPr>
          <w:lang w:val="nn-NO"/>
        </w:rPr>
        <w:br/>
      </w:r>
      <w:r w:rsidR="00934FBC" w:rsidRPr="00AF7BCA">
        <w:rPr>
          <w:lang w:val="nn-NO"/>
        </w:rPr>
        <w:br/>
      </w:r>
      <w:r w:rsidR="00934FBC" w:rsidRPr="00AF7BCA">
        <w:rPr>
          <w:lang w:val="nn-NO"/>
        </w:rPr>
        <w:br/>
      </w:r>
    </w:p>
    <w:p w:rsidR="00934FBC" w:rsidRPr="00AF7BCA" w:rsidRDefault="00934FBC" w:rsidP="00934FBC">
      <w:pPr>
        <w:rPr>
          <w:lang w:val="nn-NO"/>
        </w:rPr>
      </w:pPr>
    </w:p>
    <w:p w:rsidR="00934FBC" w:rsidRPr="00AF7BCA" w:rsidRDefault="00934FBC" w:rsidP="00934FBC">
      <w:pPr>
        <w:rPr>
          <w:lang w:val="nn-NO"/>
        </w:rPr>
      </w:pPr>
    </w:p>
    <w:p w:rsidR="00DD2050" w:rsidRPr="00AF7BCA" w:rsidRDefault="00DD2050" w:rsidP="00934FBC">
      <w:pPr>
        <w:rPr>
          <w:lang w:val="nn-NO"/>
        </w:rPr>
      </w:pPr>
    </w:p>
    <w:p w:rsidR="00DD2050" w:rsidRPr="00AF7BCA" w:rsidRDefault="00DD2050" w:rsidP="00934FBC">
      <w:pPr>
        <w:rPr>
          <w:lang w:val="nn-NO"/>
        </w:rPr>
      </w:pPr>
    </w:p>
    <w:p w:rsidR="00DD2050" w:rsidRPr="00AF7BCA" w:rsidRDefault="00DD2050" w:rsidP="00934FBC">
      <w:pPr>
        <w:rPr>
          <w:lang w:val="nn-NO"/>
        </w:rPr>
      </w:pPr>
    </w:p>
    <w:p w:rsidR="00934FBC" w:rsidRPr="00AF7BCA" w:rsidRDefault="00DD2050" w:rsidP="00934FBC">
      <w:pPr>
        <w:spacing w:before="240" w:after="0"/>
        <w:rPr>
          <w:b/>
          <w:lang w:val="nn-NO"/>
        </w:rPr>
      </w:pPr>
      <w:r w:rsidRPr="00AF7BCA">
        <w:rPr>
          <w:b/>
          <w:lang w:val="nn-NO"/>
        </w:rPr>
        <w:br w:type="page"/>
      </w:r>
      <w:r w:rsidR="00C93FDC" w:rsidRPr="00AF7BCA">
        <w:rPr>
          <w:b/>
          <w:lang w:val="nn-NO"/>
        </w:rPr>
        <w:lastRenderedPageBreak/>
        <w:t>4</w:t>
      </w:r>
      <w:r w:rsidR="00934FBC" w:rsidRPr="00AF7BCA">
        <w:rPr>
          <w:b/>
          <w:lang w:val="nn-NO"/>
        </w:rPr>
        <w:t>.</w:t>
      </w:r>
      <w:r w:rsidR="0003647A" w:rsidRPr="00AF7BCA">
        <w:rPr>
          <w:b/>
          <w:lang w:val="nn-NO"/>
        </w:rPr>
        <w:t>3</w:t>
      </w:r>
    </w:p>
    <w:p w:rsidR="00934FBC" w:rsidRPr="00AF7BCA" w:rsidRDefault="00BD73CA" w:rsidP="0033167E">
      <w:pPr>
        <w:pStyle w:val="Listeavsnitt"/>
        <w:numPr>
          <w:ilvl w:val="0"/>
          <w:numId w:val="52"/>
        </w:numPr>
        <w:rPr>
          <w:lang w:val="nn-NO"/>
        </w:rPr>
      </w:pPr>
      <w:r w:rsidRPr="00AF7BCA">
        <w:rPr>
          <w:lang w:val="nn-NO"/>
        </w:rPr>
        <w:t>Teikn</w:t>
      </w:r>
      <w:r w:rsidR="00934FBC" w:rsidRPr="00AF7BCA">
        <w:rPr>
          <w:lang w:val="nn-NO"/>
        </w:rPr>
        <w:t xml:space="preserve"> fire </w:t>
      </w:r>
      <w:r w:rsidRPr="00AF7BCA">
        <w:rPr>
          <w:lang w:val="nn-NO"/>
        </w:rPr>
        <w:t>punkt</w:t>
      </w:r>
      <w:r w:rsidR="0003647A" w:rsidRPr="00AF7BCA">
        <w:rPr>
          <w:lang w:val="nn-NO"/>
        </w:rPr>
        <w:t xml:space="preserve"> </w:t>
      </w:r>
      <w:r w:rsidR="0003647A" w:rsidRPr="00AF7BCA">
        <w:rPr>
          <w:position w:val="-4"/>
          <w:lang w:val="nn-NO"/>
        </w:rPr>
        <w:object w:dxaOrig="200" w:dyaOrig="220">
          <v:shape id="_x0000_i1112" type="#_x0000_t75" style="width:10pt;height:11.5pt" o:ole="">
            <v:imagedata r:id="rId185" o:title=""/>
          </v:shape>
          <o:OLEObject Type="Embed" ProgID="Equation.DSMT4" ShapeID="_x0000_i1112" DrawAspect="Content" ObjectID="_1627969113" r:id="rId186"/>
        </w:object>
      </w:r>
      <w:r w:rsidR="0003647A" w:rsidRPr="00AF7BCA">
        <w:rPr>
          <w:lang w:val="nn-NO"/>
        </w:rPr>
        <w:t xml:space="preserve">, </w:t>
      </w:r>
      <w:r w:rsidR="0003647A" w:rsidRPr="00AF7BCA">
        <w:rPr>
          <w:position w:val="-4"/>
          <w:lang w:val="nn-NO"/>
        </w:rPr>
        <w:object w:dxaOrig="180" w:dyaOrig="220">
          <v:shape id="_x0000_i1113" type="#_x0000_t75" style="width:9pt;height:11.5pt" o:ole="">
            <v:imagedata r:id="rId187" o:title=""/>
          </v:shape>
          <o:OLEObject Type="Embed" ProgID="Equation.DSMT4" ShapeID="_x0000_i1113" DrawAspect="Content" ObjectID="_1627969114" r:id="rId188"/>
        </w:object>
      </w:r>
      <w:r w:rsidR="0003647A" w:rsidRPr="00AF7BCA">
        <w:rPr>
          <w:lang w:val="nn-NO"/>
        </w:rPr>
        <w:t xml:space="preserve">, </w:t>
      </w:r>
      <w:r w:rsidR="0003647A" w:rsidRPr="00AF7BCA">
        <w:rPr>
          <w:position w:val="-6"/>
          <w:lang w:val="nn-NO"/>
        </w:rPr>
        <w:object w:dxaOrig="200" w:dyaOrig="260">
          <v:shape id="_x0000_i1114" type="#_x0000_t75" style="width:10pt;height:13pt" o:ole="">
            <v:imagedata r:id="rId189" o:title=""/>
          </v:shape>
          <o:OLEObject Type="Embed" ProgID="Equation.DSMT4" ShapeID="_x0000_i1114" DrawAspect="Content" ObjectID="_1627969115" r:id="rId190"/>
        </w:object>
      </w:r>
      <w:r w:rsidR="0003647A" w:rsidRPr="00AF7BCA">
        <w:rPr>
          <w:lang w:val="nn-NO"/>
        </w:rPr>
        <w:t xml:space="preserve"> og </w:t>
      </w:r>
      <w:r w:rsidR="0003647A" w:rsidRPr="00AF7BCA">
        <w:rPr>
          <w:position w:val="-4"/>
          <w:lang w:val="nn-NO"/>
        </w:rPr>
        <w:object w:dxaOrig="220" w:dyaOrig="220">
          <v:shape id="_x0000_i1115" type="#_x0000_t75" style="width:11.5pt;height:11.5pt" o:ole="">
            <v:imagedata r:id="rId191" o:title=""/>
          </v:shape>
          <o:OLEObject Type="Embed" ProgID="Equation.DSMT4" ShapeID="_x0000_i1115" DrawAspect="Content" ObjectID="_1627969116" r:id="rId192"/>
        </w:object>
      </w:r>
      <w:r w:rsidR="00934FBC" w:rsidRPr="00AF7BCA">
        <w:rPr>
          <w:lang w:val="nn-NO"/>
        </w:rPr>
        <w:t xml:space="preserve"> i </w:t>
      </w:r>
      <w:r w:rsidR="00025038" w:rsidRPr="00AF7BCA">
        <w:rPr>
          <w:lang w:val="nn-NO"/>
        </w:rPr>
        <w:t>eit</w:t>
      </w:r>
      <w:r w:rsidR="00934FBC" w:rsidRPr="00AF7BCA">
        <w:rPr>
          <w:lang w:val="nn-NO"/>
        </w:rPr>
        <w:t xml:space="preserve"> koordinatsystem slik at arealet av </w:t>
      </w:r>
      <w:proofErr w:type="spellStart"/>
      <w:r w:rsidR="00934FBC" w:rsidRPr="00AF7BCA">
        <w:rPr>
          <w:lang w:val="nn-NO"/>
        </w:rPr>
        <w:t>rektanglet</w:t>
      </w:r>
      <w:proofErr w:type="spellEnd"/>
      <w:r w:rsidR="0003647A" w:rsidRPr="00AF7BCA">
        <w:rPr>
          <w:lang w:val="nn-NO"/>
        </w:rPr>
        <w:t xml:space="preserve"> </w:t>
      </w:r>
      <w:r w:rsidR="0003647A" w:rsidRPr="00AF7BCA">
        <w:rPr>
          <w:position w:val="-6"/>
          <w:lang w:val="nn-NO"/>
        </w:rPr>
        <w:object w:dxaOrig="580" w:dyaOrig="260">
          <v:shape id="_x0000_i1116" type="#_x0000_t75" style="width:29.5pt;height:13pt" o:ole="">
            <v:imagedata r:id="rId193" o:title=""/>
          </v:shape>
          <o:OLEObject Type="Embed" ProgID="Equation.DSMT4" ShapeID="_x0000_i1116" DrawAspect="Content" ObjectID="_1627969117" r:id="rId194"/>
        </w:object>
      </w:r>
      <w:r w:rsidR="00934FBC" w:rsidRPr="00AF7BCA">
        <w:rPr>
          <w:lang w:val="nn-NO"/>
        </w:rPr>
        <w:t xml:space="preserve"> </w:t>
      </w:r>
      <w:r w:rsidR="0003647A" w:rsidRPr="00AF7BCA">
        <w:rPr>
          <w:lang w:val="nn-NO"/>
        </w:rPr>
        <w:br/>
      </w:r>
      <w:r w:rsidR="00934FBC" w:rsidRPr="00AF7BCA">
        <w:rPr>
          <w:lang w:val="nn-NO"/>
        </w:rPr>
        <w:t>blir 16</w:t>
      </w:r>
      <w:r w:rsidR="0003647A" w:rsidRPr="00AF7BCA">
        <w:rPr>
          <w:lang w:val="nn-NO"/>
        </w:rPr>
        <w:t>.</w:t>
      </w:r>
      <w:r w:rsidR="00934FBC" w:rsidRPr="00AF7BCA">
        <w:rPr>
          <w:lang w:val="nn-NO"/>
        </w:rPr>
        <w:t xml:space="preserve"> </w:t>
      </w:r>
      <w:r w:rsidR="00C93FDC" w:rsidRPr="00AF7BCA">
        <w:rPr>
          <w:lang w:val="nn-NO"/>
        </w:rPr>
        <w:t xml:space="preserve">Skriv ned </w:t>
      </w:r>
      <w:r w:rsidRPr="00AF7BCA">
        <w:rPr>
          <w:lang w:val="nn-NO"/>
        </w:rPr>
        <w:t>koordinatane</w:t>
      </w:r>
      <w:r w:rsidR="00C93FDC" w:rsidRPr="00AF7BCA">
        <w:rPr>
          <w:lang w:val="nn-NO"/>
        </w:rPr>
        <w:t xml:space="preserve"> til </w:t>
      </w:r>
      <w:r w:rsidRPr="00AF7BCA">
        <w:rPr>
          <w:lang w:val="nn-NO"/>
        </w:rPr>
        <w:t>punkta</w:t>
      </w:r>
      <w:r w:rsidR="00C93FDC" w:rsidRPr="00AF7BCA">
        <w:rPr>
          <w:lang w:val="nn-NO"/>
        </w:rPr>
        <w:t>.</w:t>
      </w:r>
      <w:r w:rsidR="00934FBC" w:rsidRPr="00AF7BCA">
        <w:rPr>
          <w:lang w:val="nn-NO"/>
        </w:rPr>
        <w:br/>
      </w:r>
    </w:p>
    <w:p w:rsidR="00C93FDC" w:rsidRPr="00AF7BCA" w:rsidRDefault="00BD73CA" w:rsidP="0033167E">
      <w:pPr>
        <w:pStyle w:val="Listeavsnitt"/>
        <w:numPr>
          <w:ilvl w:val="0"/>
          <w:numId w:val="52"/>
        </w:numPr>
        <w:rPr>
          <w:lang w:val="nn-NO"/>
        </w:rPr>
      </w:pPr>
      <w:r w:rsidRPr="00AF7BCA">
        <w:rPr>
          <w:lang w:val="nn-NO"/>
        </w:rPr>
        <w:t>Teikn</w:t>
      </w:r>
      <w:r w:rsidR="00C93FDC" w:rsidRPr="00AF7BCA">
        <w:rPr>
          <w:lang w:val="nn-NO"/>
        </w:rPr>
        <w:t xml:space="preserve"> tre </w:t>
      </w:r>
      <w:r w:rsidRPr="00AF7BCA">
        <w:rPr>
          <w:lang w:val="nn-NO"/>
        </w:rPr>
        <w:t>punkt</w:t>
      </w:r>
      <w:r w:rsidR="00C93FDC" w:rsidRPr="00AF7BCA">
        <w:rPr>
          <w:lang w:val="nn-NO"/>
        </w:rPr>
        <w:t xml:space="preserve"> </w:t>
      </w:r>
      <w:r w:rsidR="00C93FDC" w:rsidRPr="00AF7BCA">
        <w:rPr>
          <w:position w:val="-4"/>
          <w:lang w:val="nn-NO"/>
        </w:rPr>
        <w:object w:dxaOrig="200" w:dyaOrig="220">
          <v:shape id="_x0000_i1117" type="#_x0000_t75" style="width:10pt;height:11.5pt" o:ole="">
            <v:imagedata r:id="rId185" o:title=""/>
          </v:shape>
          <o:OLEObject Type="Embed" ProgID="Equation.DSMT4" ShapeID="_x0000_i1117" DrawAspect="Content" ObjectID="_1627969118" r:id="rId195"/>
        </w:object>
      </w:r>
      <w:r w:rsidR="00C93FDC" w:rsidRPr="00AF7BCA">
        <w:rPr>
          <w:lang w:val="nn-NO"/>
        </w:rPr>
        <w:t xml:space="preserve">, </w:t>
      </w:r>
      <w:r w:rsidR="00C93FDC" w:rsidRPr="00AF7BCA">
        <w:rPr>
          <w:position w:val="-4"/>
          <w:lang w:val="nn-NO"/>
        </w:rPr>
        <w:object w:dxaOrig="180" w:dyaOrig="220">
          <v:shape id="_x0000_i1118" type="#_x0000_t75" style="width:9pt;height:11.5pt" o:ole="">
            <v:imagedata r:id="rId187" o:title=""/>
          </v:shape>
          <o:OLEObject Type="Embed" ProgID="Equation.DSMT4" ShapeID="_x0000_i1118" DrawAspect="Content" ObjectID="_1627969119" r:id="rId196"/>
        </w:object>
      </w:r>
      <w:r w:rsidR="00C93FDC" w:rsidRPr="00AF7BCA">
        <w:rPr>
          <w:lang w:val="nn-NO"/>
        </w:rPr>
        <w:t xml:space="preserve"> og </w:t>
      </w:r>
      <w:r w:rsidR="00C93FDC" w:rsidRPr="00AF7BCA">
        <w:rPr>
          <w:position w:val="-6"/>
          <w:lang w:val="nn-NO"/>
        </w:rPr>
        <w:object w:dxaOrig="200" w:dyaOrig="260">
          <v:shape id="_x0000_i1119" type="#_x0000_t75" style="width:10pt;height:13pt" o:ole="">
            <v:imagedata r:id="rId189" o:title=""/>
          </v:shape>
          <o:OLEObject Type="Embed" ProgID="Equation.DSMT4" ShapeID="_x0000_i1119" DrawAspect="Content" ObjectID="_1627969120" r:id="rId197"/>
        </w:object>
      </w:r>
      <w:r w:rsidR="00C93FDC" w:rsidRPr="00AF7BCA">
        <w:rPr>
          <w:lang w:val="nn-NO"/>
        </w:rPr>
        <w:t xml:space="preserve"> i </w:t>
      </w:r>
      <w:r w:rsidR="00025038" w:rsidRPr="00AF7BCA">
        <w:rPr>
          <w:lang w:val="nn-NO"/>
        </w:rPr>
        <w:t>eit</w:t>
      </w:r>
      <w:r w:rsidR="00C93FDC" w:rsidRPr="00AF7BCA">
        <w:rPr>
          <w:lang w:val="nn-NO"/>
        </w:rPr>
        <w:t xml:space="preserve"> koordinatsystem slik at arealet av trekant </w:t>
      </w:r>
      <w:r w:rsidR="00C93FDC" w:rsidRPr="00AF7BCA">
        <w:rPr>
          <w:position w:val="-6"/>
          <w:lang w:val="nn-NO"/>
        </w:rPr>
        <w:object w:dxaOrig="460" w:dyaOrig="260">
          <v:shape id="_x0000_i1120" type="#_x0000_t75" style="width:23.5pt;height:13pt" o:ole="">
            <v:imagedata r:id="rId198" o:title=""/>
          </v:shape>
          <o:OLEObject Type="Embed" ProgID="Equation.DSMT4" ShapeID="_x0000_i1120" DrawAspect="Content" ObjectID="_1627969121" r:id="rId199"/>
        </w:object>
      </w:r>
      <w:r w:rsidR="00C93FDC" w:rsidRPr="00AF7BCA">
        <w:rPr>
          <w:lang w:val="nn-NO"/>
        </w:rPr>
        <w:t xml:space="preserve"> </w:t>
      </w:r>
      <w:r w:rsidR="00C93FDC" w:rsidRPr="00AF7BCA">
        <w:rPr>
          <w:lang w:val="nn-NO"/>
        </w:rPr>
        <w:br/>
        <w:t xml:space="preserve">blir 12. Skriv ned </w:t>
      </w:r>
      <w:r w:rsidRPr="00AF7BCA">
        <w:rPr>
          <w:lang w:val="nn-NO"/>
        </w:rPr>
        <w:t>koordinatane</w:t>
      </w:r>
      <w:r w:rsidR="00C93FDC" w:rsidRPr="00AF7BCA">
        <w:rPr>
          <w:lang w:val="nn-NO"/>
        </w:rPr>
        <w:t xml:space="preserve"> til </w:t>
      </w:r>
      <w:r w:rsidRPr="00AF7BCA">
        <w:rPr>
          <w:lang w:val="nn-NO"/>
        </w:rPr>
        <w:t>punkta</w:t>
      </w:r>
      <w:r w:rsidR="00C93FDC" w:rsidRPr="00AF7BCA">
        <w:rPr>
          <w:lang w:val="nn-NO"/>
        </w:rPr>
        <w:t>.</w:t>
      </w:r>
    </w:p>
    <w:p w:rsidR="00DD2050" w:rsidRPr="00AF7BCA" w:rsidRDefault="00DD2050" w:rsidP="00DD2050">
      <w:pPr>
        <w:pStyle w:val="Listeavsnitt"/>
        <w:ind w:left="0"/>
        <w:rPr>
          <w:lang w:val="nn-NO"/>
        </w:rPr>
      </w:pPr>
    </w:p>
    <w:p w:rsidR="00DD2050" w:rsidRPr="00AF7BCA" w:rsidRDefault="00DD2050" w:rsidP="00DD2050">
      <w:pPr>
        <w:pStyle w:val="Listeavsnitt"/>
        <w:ind w:left="0"/>
        <w:rPr>
          <w:b/>
          <w:lang w:val="nn-NO"/>
        </w:rPr>
      </w:pPr>
    </w:p>
    <w:p w:rsidR="00934FBC" w:rsidRPr="00C770EC" w:rsidRDefault="00A439E5" w:rsidP="00DD2050">
      <w:pPr>
        <w:pStyle w:val="Listeavsnitt"/>
        <w:ind w:left="0"/>
        <w:rPr>
          <w:lang w:val="nn-NO"/>
        </w:rPr>
      </w:pPr>
      <w:r w:rsidRPr="00AF7BCA">
        <w:rPr>
          <w:b/>
          <w:lang w:val="nn-NO"/>
        </w:rPr>
        <w:t>4.4</w:t>
      </w:r>
      <w:r w:rsidR="00934FBC" w:rsidRPr="00AF7BCA">
        <w:rPr>
          <w:lang w:val="nn-NO"/>
        </w:rPr>
        <w:br/>
        <w:t xml:space="preserve">Du og din familie er på ferie og vil </w:t>
      </w:r>
      <w:r w:rsidR="005B29D4">
        <w:rPr>
          <w:lang w:val="nn-NO"/>
        </w:rPr>
        <w:t>leige</w:t>
      </w:r>
      <w:r w:rsidR="00934FBC" w:rsidRPr="00AF7BCA">
        <w:rPr>
          <w:lang w:val="nn-NO"/>
        </w:rPr>
        <w:t xml:space="preserve"> </w:t>
      </w:r>
      <w:r w:rsidR="005200B1" w:rsidRPr="00AF7BCA">
        <w:rPr>
          <w:lang w:val="nn-NO"/>
        </w:rPr>
        <w:t>ein</w:t>
      </w:r>
      <w:r w:rsidR="00934FBC" w:rsidRPr="00AF7BCA">
        <w:rPr>
          <w:lang w:val="nn-NO"/>
        </w:rPr>
        <w:t xml:space="preserve"> bil.</w:t>
      </w:r>
      <w:r w:rsidR="000E1CFC" w:rsidRPr="00AF7BCA">
        <w:rPr>
          <w:lang w:val="nn-NO"/>
        </w:rPr>
        <w:t xml:space="preserve"> </w:t>
      </w:r>
      <w:r w:rsidR="00BD73CA" w:rsidRPr="00AF7BCA">
        <w:rPr>
          <w:lang w:val="nn-NO"/>
        </w:rPr>
        <w:t>De</w:t>
      </w:r>
      <w:r w:rsidR="000E1CFC" w:rsidRPr="00AF7BCA">
        <w:rPr>
          <w:lang w:val="nn-NO"/>
        </w:rPr>
        <w:t xml:space="preserve"> må betale </w:t>
      </w:r>
      <w:r w:rsidR="005200B1" w:rsidRPr="00AF7BCA">
        <w:rPr>
          <w:lang w:val="nn-NO"/>
        </w:rPr>
        <w:t>ein</w:t>
      </w:r>
      <w:r w:rsidR="000E1CFC" w:rsidRPr="00AF7BCA">
        <w:rPr>
          <w:lang w:val="nn-NO"/>
        </w:rPr>
        <w:t xml:space="preserve"> f</w:t>
      </w:r>
      <w:r w:rsidR="00934FBC" w:rsidRPr="00AF7BCA">
        <w:rPr>
          <w:lang w:val="nn-NO"/>
        </w:rPr>
        <w:t xml:space="preserve">astpris </w:t>
      </w:r>
      <w:r w:rsidR="000E1CFC" w:rsidRPr="00AF7BCA">
        <w:rPr>
          <w:lang w:val="nn-NO"/>
        </w:rPr>
        <w:t xml:space="preserve">på </w:t>
      </w:r>
      <w:r w:rsidR="00934FBC" w:rsidRPr="00AF7BCA">
        <w:rPr>
          <w:lang w:val="nn-NO"/>
        </w:rPr>
        <w:t>650 kr</w:t>
      </w:r>
      <w:r w:rsidR="000E1CFC" w:rsidRPr="00AF7BCA">
        <w:rPr>
          <w:lang w:val="nn-NO"/>
        </w:rPr>
        <w:t xml:space="preserve">oner. </w:t>
      </w:r>
      <w:r w:rsidR="000E1CFC" w:rsidRPr="00C770EC">
        <w:rPr>
          <w:lang w:val="nn-NO"/>
        </w:rPr>
        <w:t xml:space="preserve">I tillegg må </w:t>
      </w:r>
      <w:r w:rsidR="00BD73CA" w:rsidRPr="00C770EC">
        <w:rPr>
          <w:lang w:val="nn-NO"/>
        </w:rPr>
        <w:t>de</w:t>
      </w:r>
      <w:r w:rsidR="000E1CFC" w:rsidRPr="00C770EC">
        <w:rPr>
          <w:lang w:val="nn-NO"/>
        </w:rPr>
        <w:t xml:space="preserve"> betale </w:t>
      </w:r>
      <w:r w:rsidR="00934FBC" w:rsidRPr="00C770EC">
        <w:rPr>
          <w:lang w:val="nn-NO"/>
        </w:rPr>
        <w:t>6,20 kr</w:t>
      </w:r>
      <w:r w:rsidR="000E1CFC" w:rsidRPr="00C770EC">
        <w:rPr>
          <w:lang w:val="nn-NO"/>
        </w:rPr>
        <w:t xml:space="preserve">oner per kilometer </w:t>
      </w:r>
      <w:r w:rsidR="00BD73CA" w:rsidRPr="00C770EC">
        <w:rPr>
          <w:lang w:val="nn-NO"/>
        </w:rPr>
        <w:t>de</w:t>
      </w:r>
      <w:r w:rsidR="000E1CFC" w:rsidRPr="00C770EC">
        <w:rPr>
          <w:lang w:val="nn-NO"/>
        </w:rPr>
        <w:t xml:space="preserve">  </w:t>
      </w:r>
      <w:r w:rsidR="005B29D4" w:rsidRPr="00C770EC">
        <w:rPr>
          <w:lang w:val="nn-NO"/>
        </w:rPr>
        <w:t>køyre</w:t>
      </w:r>
      <w:r w:rsidR="000E1CFC" w:rsidRPr="00C770EC">
        <w:rPr>
          <w:lang w:val="nn-NO"/>
        </w:rPr>
        <w:t>r.</w:t>
      </w:r>
    </w:p>
    <w:p w:rsidR="00DD2050" w:rsidRPr="00C770EC" w:rsidRDefault="00DD2050" w:rsidP="00DD2050">
      <w:pPr>
        <w:pStyle w:val="Listeavsnitt"/>
        <w:ind w:left="0"/>
        <w:rPr>
          <w:lang w:val="nn-NO"/>
        </w:rPr>
      </w:pPr>
    </w:p>
    <w:p w:rsidR="00DC772D" w:rsidRPr="00AF7BCA" w:rsidRDefault="00CF603A" w:rsidP="0033167E">
      <w:pPr>
        <w:pStyle w:val="Listeavsnitt"/>
        <w:numPr>
          <w:ilvl w:val="0"/>
          <w:numId w:val="53"/>
        </w:numPr>
        <w:spacing w:after="0" w:line="240" w:lineRule="auto"/>
        <w:rPr>
          <w:lang w:val="nn-NO"/>
        </w:rPr>
      </w:pPr>
      <w:r w:rsidRPr="00AF7BCA">
        <w:rPr>
          <w:lang w:val="nn-NO"/>
        </w:rPr>
        <w:t>Rekn</w:t>
      </w:r>
      <w:r w:rsidR="00934FBC" w:rsidRPr="00AF7BCA">
        <w:rPr>
          <w:lang w:val="nn-NO"/>
        </w:rPr>
        <w:t xml:space="preserve"> ut kostnadene for </w:t>
      </w:r>
      <w:r w:rsidR="00DC772D" w:rsidRPr="00AF7BCA">
        <w:rPr>
          <w:lang w:val="nn-NO"/>
        </w:rPr>
        <w:t xml:space="preserve">fem </w:t>
      </w:r>
      <w:proofErr w:type="spellStart"/>
      <w:r w:rsidR="00DC772D" w:rsidRPr="00AF7BCA">
        <w:rPr>
          <w:lang w:val="nn-NO"/>
        </w:rPr>
        <w:t>turer</w:t>
      </w:r>
      <w:proofErr w:type="spellEnd"/>
      <w:r w:rsidR="00DC772D" w:rsidRPr="00AF7BCA">
        <w:rPr>
          <w:lang w:val="nn-NO"/>
        </w:rPr>
        <w:t xml:space="preserve"> med ulik </w:t>
      </w:r>
      <w:r w:rsidR="00BD73CA" w:rsidRPr="00AF7BCA">
        <w:rPr>
          <w:lang w:val="nn-NO"/>
        </w:rPr>
        <w:t>lengd</w:t>
      </w:r>
      <w:r w:rsidR="00DC772D" w:rsidRPr="00AF7BCA">
        <w:rPr>
          <w:lang w:val="nn-NO"/>
        </w:rPr>
        <w:t xml:space="preserve">, </w:t>
      </w:r>
      <w:r w:rsidR="00BD73CA" w:rsidRPr="00AF7BCA">
        <w:rPr>
          <w:lang w:val="nn-NO"/>
        </w:rPr>
        <w:t>til dømes</w:t>
      </w:r>
      <w:r w:rsidR="00DC772D" w:rsidRPr="00AF7BCA">
        <w:rPr>
          <w:lang w:val="nn-NO"/>
        </w:rPr>
        <w:t xml:space="preserve"> </w:t>
      </w:r>
      <w:r w:rsidR="005200B1" w:rsidRPr="00AF7BCA">
        <w:rPr>
          <w:lang w:val="nn-NO"/>
        </w:rPr>
        <w:t>ein</w:t>
      </w:r>
      <w:r w:rsidR="00DC772D" w:rsidRPr="00AF7BCA">
        <w:rPr>
          <w:lang w:val="nn-NO"/>
        </w:rPr>
        <w:t xml:space="preserve"> tur på 50 km, på 100 km </w:t>
      </w:r>
      <w:r w:rsidR="00BD73CA" w:rsidRPr="00AF7BCA">
        <w:rPr>
          <w:lang w:val="nn-NO"/>
        </w:rPr>
        <w:t>osb</w:t>
      </w:r>
      <w:r w:rsidR="00DC772D" w:rsidRPr="00AF7BCA">
        <w:rPr>
          <w:lang w:val="nn-NO"/>
        </w:rPr>
        <w:t xml:space="preserve">. og </w:t>
      </w:r>
      <w:r w:rsidR="005B29D4">
        <w:rPr>
          <w:lang w:val="nn-NO"/>
        </w:rPr>
        <w:t>set opp</w:t>
      </w:r>
      <w:r w:rsidR="00DC772D" w:rsidRPr="00AF7BCA">
        <w:rPr>
          <w:lang w:val="nn-NO"/>
        </w:rPr>
        <w:t xml:space="preserve"> </w:t>
      </w:r>
      <w:r w:rsidR="00BD73CA" w:rsidRPr="00AF7BCA">
        <w:rPr>
          <w:lang w:val="nn-NO"/>
        </w:rPr>
        <w:t>resultata</w:t>
      </w:r>
      <w:r w:rsidR="00DC772D" w:rsidRPr="00AF7BCA">
        <w:rPr>
          <w:lang w:val="nn-NO"/>
        </w:rPr>
        <w:t xml:space="preserve"> i </w:t>
      </w:r>
      <w:r w:rsidR="005200B1" w:rsidRPr="00AF7BCA">
        <w:rPr>
          <w:lang w:val="nn-NO"/>
        </w:rPr>
        <w:t>ein</w:t>
      </w:r>
      <w:r w:rsidR="00DC772D" w:rsidRPr="00AF7BCA">
        <w:rPr>
          <w:lang w:val="nn-NO"/>
        </w:rPr>
        <w:t xml:space="preserve"> tabell.</w:t>
      </w:r>
      <w:r w:rsidR="00934FBC" w:rsidRPr="00AF7BCA">
        <w:rPr>
          <w:lang w:val="nn-NO"/>
        </w:rPr>
        <w:t xml:space="preserve"> </w:t>
      </w:r>
    </w:p>
    <w:p w:rsidR="00DC772D" w:rsidRPr="00AF7BCA" w:rsidRDefault="00DC772D" w:rsidP="00DC772D">
      <w:pPr>
        <w:pStyle w:val="Listeavsnitt"/>
        <w:spacing w:after="0" w:line="240" w:lineRule="auto"/>
        <w:ind w:left="0"/>
        <w:rPr>
          <w:lang w:val="nn-NO"/>
        </w:rPr>
      </w:pPr>
    </w:p>
    <w:p w:rsidR="00934FBC" w:rsidRPr="00AF7BCA" w:rsidRDefault="00934FBC" w:rsidP="0033167E">
      <w:pPr>
        <w:pStyle w:val="Listeavsnitt"/>
        <w:numPr>
          <w:ilvl w:val="0"/>
          <w:numId w:val="53"/>
        </w:numPr>
        <w:spacing w:after="0" w:line="240" w:lineRule="auto"/>
        <w:rPr>
          <w:lang w:val="nn-NO"/>
        </w:rPr>
      </w:pPr>
      <w:r w:rsidRPr="00AF7BCA">
        <w:rPr>
          <w:lang w:val="nn-NO"/>
        </w:rPr>
        <w:t xml:space="preserve">Bruk </w:t>
      </w:r>
      <w:r w:rsidR="00BD73CA" w:rsidRPr="00AF7BCA">
        <w:rPr>
          <w:lang w:val="nn-NO"/>
        </w:rPr>
        <w:t>resultata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frå</w:t>
      </w:r>
      <w:r w:rsidRPr="00AF7BCA">
        <w:rPr>
          <w:lang w:val="nn-NO"/>
        </w:rPr>
        <w:t xml:space="preserve"> </w:t>
      </w:r>
      <w:r w:rsidR="00DC772D" w:rsidRPr="00AF7BCA">
        <w:rPr>
          <w:lang w:val="nn-NO"/>
        </w:rPr>
        <w:t>a</w:t>
      </w:r>
      <w:r w:rsidRPr="00AF7BCA">
        <w:rPr>
          <w:lang w:val="nn-NO"/>
        </w:rPr>
        <w:t xml:space="preserve">) til å </w:t>
      </w:r>
      <w:r w:rsidR="00DC772D" w:rsidRPr="00AF7BCA">
        <w:rPr>
          <w:lang w:val="nn-NO"/>
        </w:rPr>
        <w:t xml:space="preserve">lage </w:t>
      </w:r>
      <w:r w:rsidR="005200B1" w:rsidRPr="00AF7BCA">
        <w:rPr>
          <w:lang w:val="nn-NO"/>
        </w:rPr>
        <w:t>ei</w:t>
      </w:r>
      <w:r w:rsidR="00DC772D" w:rsidRPr="00AF7BCA">
        <w:rPr>
          <w:lang w:val="nn-NO"/>
        </w:rPr>
        <w:t xml:space="preserve"> grafisk framstilling i </w:t>
      </w:r>
      <w:r w:rsidR="00025038" w:rsidRPr="00AF7BCA">
        <w:rPr>
          <w:lang w:val="nn-NO"/>
        </w:rPr>
        <w:t>eit</w:t>
      </w:r>
      <w:r w:rsidR="00DC772D" w:rsidRPr="00AF7BCA">
        <w:rPr>
          <w:lang w:val="nn-NO"/>
        </w:rPr>
        <w:t xml:space="preserve"> koordinatsystem.</w:t>
      </w:r>
      <w:r w:rsidR="00DC772D" w:rsidRPr="00AF7BCA">
        <w:rPr>
          <w:lang w:val="nn-NO"/>
        </w:rPr>
        <w:br/>
      </w:r>
    </w:p>
    <w:p w:rsidR="00934FBC" w:rsidRPr="00AF7BCA" w:rsidRDefault="00934FBC" w:rsidP="00934FBC">
      <w:pPr>
        <w:pStyle w:val="Listeavsnitt"/>
        <w:numPr>
          <w:ilvl w:val="0"/>
          <w:numId w:val="53"/>
        </w:numPr>
        <w:spacing w:before="240" w:after="0" w:line="240" w:lineRule="auto"/>
        <w:rPr>
          <w:lang w:val="nn-NO"/>
        </w:rPr>
      </w:pPr>
      <w:r w:rsidRPr="00AF7BCA">
        <w:rPr>
          <w:lang w:val="nn-NO"/>
        </w:rPr>
        <w:t xml:space="preserve">Bruk grafen og finn ut </w:t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mye det </w:t>
      </w:r>
      <w:r w:rsidR="00BD73CA" w:rsidRPr="00AF7BCA">
        <w:rPr>
          <w:lang w:val="nn-NO"/>
        </w:rPr>
        <w:t>kostar</w:t>
      </w:r>
      <w:r w:rsidRPr="00AF7BCA">
        <w:rPr>
          <w:lang w:val="nn-NO"/>
        </w:rPr>
        <w:t xml:space="preserve"> å </w:t>
      </w:r>
      <w:r w:rsidR="005B29D4">
        <w:rPr>
          <w:lang w:val="nn-NO"/>
        </w:rPr>
        <w:t>køyre</w:t>
      </w:r>
      <w:r w:rsidRPr="00AF7BCA">
        <w:rPr>
          <w:lang w:val="nn-NO"/>
        </w:rPr>
        <w:t xml:space="preserve"> 18 mil.</w:t>
      </w:r>
      <w:r w:rsidRPr="00AF7BCA">
        <w:rPr>
          <w:lang w:val="nn-NO"/>
        </w:rPr>
        <w:br/>
      </w:r>
      <w:r w:rsidRPr="00AF7BCA">
        <w:rPr>
          <w:lang w:val="nn-NO"/>
        </w:rPr>
        <w:br/>
      </w:r>
    </w:p>
    <w:p w:rsidR="00DD2050" w:rsidRPr="00AF7BCA" w:rsidRDefault="00DD2050" w:rsidP="00DD2050">
      <w:pPr>
        <w:pStyle w:val="Listeavsnitt"/>
        <w:spacing w:before="240" w:after="0" w:line="240" w:lineRule="auto"/>
        <w:ind w:left="0"/>
        <w:rPr>
          <w:lang w:val="nn-NO"/>
        </w:rPr>
      </w:pPr>
    </w:p>
    <w:p w:rsidR="00DD2050" w:rsidRPr="00AF7BCA" w:rsidRDefault="00DD2050" w:rsidP="00DD2050">
      <w:pPr>
        <w:pStyle w:val="Listeavsnitt"/>
        <w:spacing w:before="240" w:after="0" w:line="240" w:lineRule="auto"/>
        <w:ind w:left="0"/>
        <w:rPr>
          <w:lang w:val="nn-NO"/>
        </w:rPr>
      </w:pPr>
    </w:p>
    <w:p w:rsidR="00934FBC" w:rsidRPr="00AF7BCA" w:rsidRDefault="00077188" w:rsidP="00934FBC">
      <w:pPr>
        <w:pStyle w:val="Listeavsnitt"/>
        <w:spacing w:after="0"/>
        <w:ind w:left="0"/>
        <w:rPr>
          <w:b/>
          <w:lang w:val="nn-NO"/>
        </w:rPr>
      </w:pPr>
      <w:r w:rsidRPr="00AF7BCA">
        <w:rPr>
          <w:b/>
          <w:lang w:val="nn-NO"/>
        </w:rPr>
        <w:t>4.5</w:t>
      </w:r>
    </w:p>
    <w:p w:rsidR="00371BC7" w:rsidRPr="00AF7BCA" w:rsidRDefault="00934FBC" w:rsidP="00371BC7">
      <w:pPr>
        <w:rPr>
          <w:lang w:val="nn-NO"/>
        </w:rPr>
      </w:pPr>
      <w:r w:rsidRPr="00AF7BCA">
        <w:rPr>
          <w:lang w:val="nn-NO"/>
        </w:rPr>
        <w:t xml:space="preserve">Camilla har </w:t>
      </w:r>
      <w:r w:rsidR="00025038" w:rsidRPr="00AF7BCA">
        <w:rPr>
          <w:lang w:val="nn-NO"/>
        </w:rPr>
        <w:t>eit</w:t>
      </w:r>
      <w:r w:rsidRPr="00AF7BCA">
        <w:rPr>
          <w:lang w:val="nn-NO"/>
        </w:rPr>
        <w:t xml:space="preserve"> mobilabonnement. </w:t>
      </w:r>
      <w:r w:rsidR="00BD73CA" w:rsidRPr="00AF7BCA">
        <w:rPr>
          <w:lang w:val="nn-NO"/>
        </w:rPr>
        <w:t>Ho</w:t>
      </w:r>
      <w:r w:rsidRPr="00AF7BCA">
        <w:rPr>
          <w:lang w:val="nn-NO"/>
        </w:rPr>
        <w:t xml:space="preserve"> betaler 99 kroner i fast pris per </w:t>
      </w:r>
      <w:r w:rsidR="00BD73CA" w:rsidRPr="00AF7BCA">
        <w:rPr>
          <w:lang w:val="nn-NO"/>
        </w:rPr>
        <w:t>månad</w:t>
      </w:r>
      <w:r w:rsidRPr="00AF7BCA">
        <w:rPr>
          <w:lang w:val="nn-NO"/>
        </w:rPr>
        <w:t xml:space="preserve"> og 0,49 kroner per </w:t>
      </w:r>
      <w:r w:rsidR="005B29D4">
        <w:rPr>
          <w:lang w:val="nn-NO"/>
        </w:rPr>
        <w:t>ringje</w:t>
      </w:r>
      <w:r w:rsidRPr="00AF7BCA">
        <w:rPr>
          <w:lang w:val="nn-NO"/>
        </w:rPr>
        <w:t>minutt</w:t>
      </w:r>
      <w:r w:rsidR="00371BC7" w:rsidRPr="00AF7BCA">
        <w:rPr>
          <w:lang w:val="nn-NO"/>
        </w:rPr>
        <w:t>.</w:t>
      </w:r>
    </w:p>
    <w:p w:rsidR="00371BC7" w:rsidRPr="00AF7BCA" w:rsidRDefault="00371BC7" w:rsidP="0033167E">
      <w:pPr>
        <w:pStyle w:val="Listeavsnitt"/>
        <w:numPr>
          <w:ilvl w:val="0"/>
          <w:numId w:val="54"/>
        </w:numPr>
        <w:spacing w:after="0" w:line="240" w:lineRule="auto"/>
        <w:rPr>
          <w:lang w:val="nn-NO"/>
        </w:rPr>
      </w:pPr>
      <w:r w:rsidRPr="00AF7BCA">
        <w:rPr>
          <w:lang w:val="nn-NO"/>
        </w:rPr>
        <w:t xml:space="preserve">Fyll ut tabellen </w:t>
      </w:r>
      <w:r w:rsidR="00BD73CA" w:rsidRPr="00AF7BCA">
        <w:rPr>
          <w:lang w:val="nn-NO"/>
        </w:rPr>
        <w:t>nedanfor</w:t>
      </w:r>
      <w:r w:rsidRPr="00AF7BCA">
        <w:rPr>
          <w:lang w:val="nn-NO"/>
        </w:rPr>
        <w:t>.</w:t>
      </w:r>
      <w:r w:rsidRPr="00AF7BCA">
        <w:rPr>
          <w:lang w:val="nn-NO"/>
        </w:rPr>
        <w:br/>
      </w:r>
    </w:p>
    <w:tbl>
      <w:tblPr>
        <w:tblW w:w="0" w:type="auto"/>
        <w:tblInd w:w="19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6"/>
        <w:gridCol w:w="979"/>
        <w:gridCol w:w="979"/>
        <w:gridCol w:w="980"/>
      </w:tblGrid>
      <w:tr w:rsidR="00934FBC" w:rsidRPr="00AF7BCA" w:rsidTr="00371BC7">
        <w:trPr>
          <w:trHeight w:val="68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/>
            <w:vAlign w:val="center"/>
            <w:hideMark/>
          </w:tcPr>
          <w:p w:rsidR="00934FBC" w:rsidRPr="00AF7BCA" w:rsidRDefault="00381DE0" w:rsidP="00371BC7">
            <w:pPr>
              <w:spacing w:after="0"/>
              <w:rPr>
                <w:lang w:val="nn-NO" w:bidi="bo-CN"/>
              </w:rPr>
            </w:pPr>
            <w:r w:rsidRPr="00AF7BCA">
              <w:rPr>
                <w:position w:val="-6"/>
                <w:lang w:val="nn-NO" w:bidi="bo-CN"/>
              </w:rPr>
              <w:t>Talet på</w:t>
            </w:r>
            <w:r w:rsidR="00371BC7" w:rsidRPr="00AF7BCA">
              <w:rPr>
                <w:position w:val="-6"/>
                <w:lang w:val="nn-NO" w:bidi="bo-CN"/>
              </w:rPr>
              <w:t xml:space="preserve"> </w:t>
            </w:r>
            <w:r w:rsidR="005B29D4">
              <w:rPr>
                <w:position w:val="-6"/>
                <w:lang w:val="nn-NO" w:bidi="bo-CN"/>
              </w:rPr>
              <w:t>ringje</w:t>
            </w:r>
            <w:r w:rsidR="00371BC7" w:rsidRPr="00AF7BCA">
              <w:rPr>
                <w:position w:val="-6"/>
                <w:lang w:val="nn-NO" w:bidi="bo-CN"/>
              </w:rPr>
              <w:t>minutt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AF7BCA" w:rsidRDefault="00934FBC" w:rsidP="00371BC7">
            <w:pPr>
              <w:spacing w:after="0"/>
              <w:jc w:val="center"/>
              <w:rPr>
                <w:lang w:val="nn-NO" w:bidi="bo-CN"/>
              </w:rPr>
            </w:pPr>
            <w:r w:rsidRPr="00AF7BCA">
              <w:rPr>
                <w:lang w:val="nn-NO" w:bidi="bo-CN"/>
              </w:rPr>
              <w:t>50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AF7BCA" w:rsidRDefault="00934FBC" w:rsidP="00371BC7">
            <w:pPr>
              <w:spacing w:after="0"/>
              <w:jc w:val="center"/>
              <w:rPr>
                <w:lang w:val="nn-NO" w:bidi="bo-CN"/>
              </w:rPr>
            </w:pPr>
            <w:r w:rsidRPr="00AF7BCA">
              <w:rPr>
                <w:lang w:val="nn-NO" w:bidi="bo-CN"/>
              </w:rPr>
              <w:t>10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AF7BCA" w:rsidRDefault="00934FBC" w:rsidP="00371BC7">
            <w:pPr>
              <w:spacing w:after="0"/>
              <w:jc w:val="center"/>
              <w:rPr>
                <w:lang w:val="nn-NO" w:bidi="bo-CN"/>
              </w:rPr>
            </w:pPr>
            <w:r w:rsidRPr="00AF7BCA">
              <w:rPr>
                <w:lang w:val="nn-NO" w:bidi="bo-CN"/>
              </w:rPr>
              <w:t>150</w:t>
            </w:r>
          </w:p>
        </w:tc>
      </w:tr>
      <w:tr w:rsidR="00934FBC" w:rsidRPr="00AF7BCA" w:rsidTr="00DD2050">
        <w:trPr>
          <w:trHeight w:val="68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/>
            <w:vAlign w:val="center"/>
            <w:hideMark/>
          </w:tcPr>
          <w:p w:rsidR="00934FBC" w:rsidRPr="00AF7BCA" w:rsidRDefault="00371BC7" w:rsidP="00371BC7">
            <w:pPr>
              <w:spacing w:after="0"/>
              <w:rPr>
                <w:lang w:val="nn-NO" w:bidi="bo-CN"/>
              </w:rPr>
            </w:pPr>
            <w:r w:rsidRPr="00AF7BCA">
              <w:rPr>
                <w:position w:val="-12"/>
                <w:lang w:val="nn-NO" w:bidi="bo-CN"/>
              </w:rPr>
              <w:t>Kostnader (kroner)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34FBC" w:rsidRPr="00AF7BCA" w:rsidRDefault="00934FBC" w:rsidP="00371BC7">
            <w:pPr>
              <w:spacing w:after="0"/>
              <w:jc w:val="center"/>
              <w:rPr>
                <w:color w:val="0000FF"/>
                <w:lang w:val="nn-NO" w:bidi="bo-CN"/>
              </w:rPr>
            </w:pP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34FBC" w:rsidRPr="00AF7BCA" w:rsidRDefault="00934FBC" w:rsidP="00371BC7">
            <w:pPr>
              <w:spacing w:after="0"/>
              <w:jc w:val="center"/>
              <w:rPr>
                <w:color w:val="0000FF"/>
                <w:lang w:val="nn-NO" w:bidi="bo-CN"/>
              </w:rPr>
            </w:pP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34FBC" w:rsidRPr="00AF7BCA" w:rsidRDefault="00934FBC" w:rsidP="00371BC7">
            <w:pPr>
              <w:spacing w:after="0"/>
              <w:jc w:val="center"/>
              <w:rPr>
                <w:color w:val="0000FF"/>
                <w:lang w:val="nn-NO" w:bidi="bo-CN"/>
              </w:rPr>
            </w:pPr>
          </w:p>
        </w:tc>
      </w:tr>
    </w:tbl>
    <w:p w:rsidR="00934FBC" w:rsidRPr="00AF7BCA" w:rsidRDefault="00934FBC" w:rsidP="00934FBC">
      <w:pPr>
        <w:spacing w:after="0" w:line="240" w:lineRule="auto"/>
        <w:ind w:left="340"/>
        <w:rPr>
          <w:lang w:val="nn-NO"/>
        </w:rPr>
      </w:pPr>
    </w:p>
    <w:p w:rsidR="00371BC7" w:rsidRPr="00AF7BCA" w:rsidRDefault="00371BC7" w:rsidP="00934FBC">
      <w:pPr>
        <w:spacing w:after="0" w:line="240" w:lineRule="auto"/>
        <w:ind w:left="340"/>
        <w:rPr>
          <w:lang w:val="nn-NO"/>
        </w:rPr>
      </w:pPr>
    </w:p>
    <w:p w:rsidR="00DD2050" w:rsidRPr="00AF7BCA" w:rsidRDefault="00371BC7" w:rsidP="0033167E">
      <w:pPr>
        <w:pStyle w:val="Listeavsnitt"/>
        <w:numPr>
          <w:ilvl w:val="0"/>
          <w:numId w:val="54"/>
        </w:numPr>
        <w:spacing w:after="0" w:line="240" w:lineRule="auto"/>
        <w:rPr>
          <w:lang w:val="nn-NO"/>
        </w:rPr>
      </w:pPr>
      <w:r w:rsidRPr="00AF7BCA">
        <w:rPr>
          <w:lang w:val="nn-NO"/>
        </w:rPr>
        <w:t xml:space="preserve">Bruk </w:t>
      </w:r>
      <w:r w:rsidR="00BD73CA" w:rsidRPr="00AF7BCA">
        <w:rPr>
          <w:lang w:val="nn-NO"/>
        </w:rPr>
        <w:t>resultata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frå</w:t>
      </w:r>
      <w:r w:rsidRPr="00AF7BCA">
        <w:rPr>
          <w:lang w:val="nn-NO"/>
        </w:rPr>
        <w:t xml:space="preserve"> a) til å lage </w:t>
      </w:r>
      <w:r w:rsidR="005200B1" w:rsidRPr="00AF7BCA">
        <w:rPr>
          <w:lang w:val="nn-NO"/>
        </w:rPr>
        <w:t>ei</w:t>
      </w:r>
      <w:r w:rsidRPr="00AF7BCA">
        <w:rPr>
          <w:lang w:val="nn-NO"/>
        </w:rPr>
        <w:t xml:space="preserve"> grafisk framstilling i </w:t>
      </w:r>
      <w:r w:rsidR="00025038" w:rsidRPr="00AF7BCA">
        <w:rPr>
          <w:lang w:val="nn-NO"/>
        </w:rPr>
        <w:t>eit</w:t>
      </w:r>
      <w:r w:rsidRPr="00AF7BCA">
        <w:rPr>
          <w:lang w:val="nn-NO"/>
        </w:rPr>
        <w:t xml:space="preserve"> koordinatsystem.</w:t>
      </w:r>
      <w:r w:rsidR="00934FBC" w:rsidRPr="00AF7BCA">
        <w:rPr>
          <w:lang w:val="nn-NO"/>
        </w:rPr>
        <w:br/>
      </w:r>
    </w:p>
    <w:p w:rsidR="00934FBC" w:rsidRPr="00AF7BCA" w:rsidRDefault="008911D5" w:rsidP="0033167E">
      <w:pPr>
        <w:numPr>
          <w:ilvl w:val="0"/>
          <w:numId w:val="54"/>
        </w:numPr>
        <w:spacing w:after="0" w:line="240" w:lineRule="auto"/>
        <w:rPr>
          <w:color w:val="0066FF"/>
          <w:lang w:val="nn-NO"/>
        </w:rPr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3503930</wp:posOffset>
                </wp:positionH>
                <wp:positionV relativeFrom="paragraph">
                  <wp:posOffset>849630</wp:posOffset>
                </wp:positionV>
                <wp:extent cx="1701800" cy="2247900"/>
                <wp:effectExtent l="10795" t="11430" r="11430" b="7620"/>
                <wp:wrapNone/>
                <wp:docPr id="3" name="Freeform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01800" cy="2247900"/>
                        </a:xfrm>
                        <a:custGeom>
                          <a:avLst/>
                          <a:gdLst>
                            <a:gd name="T0" fmla="*/ 2680 w 2680"/>
                            <a:gd name="T1" fmla="*/ 3540 h 3540"/>
                            <a:gd name="T2" fmla="*/ 2680 w 2680"/>
                            <a:gd name="T3" fmla="*/ 0 h 3540"/>
                            <a:gd name="T4" fmla="*/ 0 w 2680"/>
                            <a:gd name="T5" fmla="*/ 0 h 3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680" h="3540">
                              <a:moveTo>
                                <a:pt x="2680" y="3540"/>
                              </a:moveTo>
                              <a:lnTo>
                                <a:pt x="2680" y="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128A93D5" id="Freeform 34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141.9pt,243.9pt,-141.9pt,66.9pt,-275.9pt,66.9pt" coordsize="2680,3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" filled="f">
                <v:path arrowok="t" o:connecttype="custom" o:connectlocs="1701800,2247900;1701800,0;0,0" o:connectangles="0,0,0"/>
              </v:polyline>
            </w:pict>
          </mc:Fallback>
        </mc:AlternateContent>
      </w:r>
      <w:r w:rsidR="00934FBC" w:rsidRPr="00AF7BCA">
        <w:rPr>
          <w:lang w:val="nn-NO"/>
        </w:rPr>
        <w:t xml:space="preserve">Finn grafisk </w:t>
      </w:r>
      <w:r w:rsidR="00CF603A" w:rsidRPr="00AF7BCA">
        <w:rPr>
          <w:lang w:val="nn-NO"/>
        </w:rPr>
        <w:t>kor</w:t>
      </w:r>
      <w:r w:rsidR="00934FBC" w:rsidRPr="00AF7BCA">
        <w:rPr>
          <w:lang w:val="nn-NO"/>
        </w:rPr>
        <w:t xml:space="preserve"> mange minutt Camilla har ringt når kostnadene er 160 kroner.</w:t>
      </w:r>
      <w:r w:rsidR="00DD2050" w:rsidRPr="00AF7BCA">
        <w:rPr>
          <w:lang w:val="nn-NO"/>
        </w:rPr>
        <w:t xml:space="preserve">  </w:t>
      </w:r>
      <w:r w:rsidR="00934FBC" w:rsidRPr="00AF7BCA">
        <w:rPr>
          <w:lang w:val="nn-NO"/>
        </w:rPr>
        <w:br/>
      </w:r>
      <w:r w:rsidR="00934FBC" w:rsidRPr="00AF7BCA">
        <w:rPr>
          <w:lang w:val="nn-NO"/>
        </w:rPr>
        <w:br/>
      </w:r>
      <w:r w:rsidR="00934FBC" w:rsidRPr="00AF7BCA">
        <w:rPr>
          <w:lang w:val="nn-NO"/>
        </w:rPr>
        <w:br/>
      </w:r>
      <w:r w:rsidR="00934FBC" w:rsidRPr="00AF7BCA">
        <w:rPr>
          <w:color w:val="0000FF"/>
          <w:lang w:val="nn-NO"/>
        </w:rPr>
        <w:br/>
      </w:r>
      <w:r w:rsidR="00934FBC" w:rsidRPr="00AF7BCA">
        <w:rPr>
          <w:color w:val="0066FF"/>
          <w:u w:val="double"/>
          <w:lang w:val="nn-NO"/>
        </w:rPr>
        <w:br/>
      </w:r>
    </w:p>
    <w:p w:rsidR="00934FBC" w:rsidRPr="00AF7BCA" w:rsidRDefault="00934FBC" w:rsidP="00371BC7">
      <w:pPr>
        <w:spacing w:before="240" w:after="0" w:line="240" w:lineRule="auto"/>
        <w:ind w:left="360"/>
        <w:rPr>
          <w:b/>
          <w:lang w:val="nn-NO"/>
        </w:rPr>
      </w:pPr>
    </w:p>
    <w:p w:rsidR="00EC2044" w:rsidRPr="00AF7BCA" w:rsidRDefault="00A00DAB" w:rsidP="00BC0FEB">
      <w:pPr>
        <w:pStyle w:val="Overskrift1"/>
        <w:spacing w:before="0"/>
        <w:rPr>
          <w:lang w:val="nn-NO"/>
        </w:rPr>
      </w:pPr>
      <w:r w:rsidRPr="00AF7BCA">
        <w:rPr>
          <w:lang w:val="nn-NO"/>
        </w:rPr>
        <w:br w:type="page"/>
      </w:r>
      <w:bookmarkStart w:id="15" w:name="_Toc341637952"/>
      <w:r w:rsidR="00EC2044" w:rsidRPr="00AF7BCA">
        <w:rPr>
          <w:lang w:val="nn-NO"/>
        </w:rPr>
        <w:lastRenderedPageBreak/>
        <w:t xml:space="preserve"> </w:t>
      </w:r>
      <w:bookmarkStart w:id="16" w:name="_Toc17293522"/>
      <w:r w:rsidR="00EC2044" w:rsidRPr="00AF7BCA">
        <w:rPr>
          <w:lang w:val="nn-NO" w:eastAsia="nb-NO"/>
        </w:rPr>
        <w:t>Forhold</w:t>
      </w:r>
      <w:bookmarkEnd w:id="15"/>
      <w:bookmarkEnd w:id="16"/>
    </w:p>
    <w:p w:rsidR="00EC2044" w:rsidRPr="00AF7BCA" w:rsidRDefault="00EC2044" w:rsidP="00EC2044">
      <w:pPr>
        <w:spacing w:after="0"/>
        <w:rPr>
          <w:lang w:val="nn-NO"/>
        </w:rPr>
      </w:pPr>
    </w:p>
    <w:p w:rsidR="00EC2044" w:rsidRPr="00AF7BCA" w:rsidRDefault="00EC2044" w:rsidP="00EC2044">
      <w:pPr>
        <w:rPr>
          <w:lang w:val="nn-NO"/>
        </w:rPr>
      </w:pPr>
      <w:r w:rsidRPr="00AF7BCA">
        <w:rPr>
          <w:b/>
          <w:lang w:val="nn-NO"/>
        </w:rPr>
        <w:t>5.1</w:t>
      </w:r>
      <w:r w:rsidRPr="00AF7BCA">
        <w:rPr>
          <w:lang w:val="nn-NO"/>
        </w:rPr>
        <w:br/>
      </w:r>
      <w:r w:rsidR="005200B1" w:rsidRPr="00AF7BCA">
        <w:rPr>
          <w:lang w:val="nn-NO"/>
        </w:rPr>
        <w:t>Eit</w:t>
      </w:r>
      <w:r w:rsidRPr="00AF7BCA">
        <w:rPr>
          <w:lang w:val="nn-NO"/>
        </w:rPr>
        <w:t xml:space="preserve"> kart har målestokken </w:t>
      </w:r>
      <w:r w:rsidRPr="00AF7BCA">
        <w:rPr>
          <w:position w:val="-10"/>
          <w:lang w:val="nn-NO"/>
        </w:rPr>
        <w:object w:dxaOrig="999" w:dyaOrig="300">
          <v:shape id="_x0000_i1121" type="#_x0000_t75" style="width:50pt;height:14.5pt" o:ole="">
            <v:imagedata r:id="rId200" o:title=""/>
          </v:shape>
          <o:OLEObject Type="Embed" ProgID="Equation.DSMT4" ShapeID="_x0000_i1121" DrawAspect="Content" ObjectID="_1627969122" r:id="rId201"/>
        </w:object>
      </w:r>
    </w:p>
    <w:p w:rsidR="00EC2044" w:rsidRPr="00AF7BCA" w:rsidRDefault="00CF603A" w:rsidP="00EC2044">
      <w:pPr>
        <w:pStyle w:val="Listeavsnitt"/>
        <w:numPr>
          <w:ilvl w:val="0"/>
          <w:numId w:val="28"/>
        </w:numPr>
        <w:rPr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meter </w:t>
      </w:r>
      <w:r w:rsidR="005B29D4">
        <w:rPr>
          <w:lang w:val="nn-NO"/>
        </w:rPr>
        <w:t>svarar</w:t>
      </w:r>
      <w:r w:rsidR="00EC2044" w:rsidRPr="00AF7BCA">
        <w:rPr>
          <w:lang w:val="nn-NO"/>
        </w:rPr>
        <w:t xml:space="preserve"> 1 cm på kartet til i </w:t>
      </w:r>
      <w:r w:rsidR="00BD73CA" w:rsidRPr="00AF7BCA">
        <w:rPr>
          <w:lang w:val="nn-NO"/>
        </w:rPr>
        <w:t>røyndomen</w:t>
      </w:r>
      <w:r w:rsidR="00EC2044" w:rsidRPr="00AF7BCA">
        <w:rPr>
          <w:lang w:val="nn-NO"/>
        </w:rPr>
        <w:t>?</w:t>
      </w:r>
      <w:r w:rsidR="00EC2044" w:rsidRPr="00AF7BCA">
        <w:rPr>
          <w:lang w:val="nn-NO"/>
        </w:rPr>
        <w:br/>
      </w:r>
    </w:p>
    <w:p w:rsidR="00DD2050" w:rsidRPr="00AF7BCA" w:rsidRDefault="00CF603A" w:rsidP="0033167E">
      <w:pPr>
        <w:pStyle w:val="Listeavsnitt"/>
        <w:numPr>
          <w:ilvl w:val="0"/>
          <w:numId w:val="28"/>
        </w:numPr>
        <w:rPr>
          <w:color w:val="0000FF"/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km er 8 cm på kartet i </w:t>
      </w:r>
      <w:r w:rsidR="00BD73CA" w:rsidRPr="00AF7BCA">
        <w:rPr>
          <w:lang w:val="nn-NO"/>
        </w:rPr>
        <w:t>røyndomen</w:t>
      </w:r>
      <w:r w:rsidR="00EC2044" w:rsidRPr="00AF7BCA">
        <w:rPr>
          <w:lang w:val="nn-NO"/>
        </w:rPr>
        <w:t>?</w:t>
      </w:r>
      <w:r w:rsidR="00EC2044" w:rsidRPr="00AF7BCA">
        <w:rPr>
          <w:lang w:val="nn-NO"/>
        </w:rPr>
        <w:br/>
      </w:r>
    </w:p>
    <w:p w:rsidR="00EC2044" w:rsidRPr="00AF7BCA" w:rsidRDefault="00EC2044" w:rsidP="00DD2050">
      <w:pPr>
        <w:pStyle w:val="Listeavsnitt"/>
        <w:ind w:left="0"/>
        <w:rPr>
          <w:color w:val="0000FF"/>
          <w:lang w:val="nn-NO"/>
        </w:rPr>
      </w:pPr>
    </w:p>
    <w:p w:rsidR="00EC2044" w:rsidRPr="00AF7BCA" w:rsidRDefault="00EC2044" w:rsidP="00EC2044">
      <w:pPr>
        <w:rPr>
          <w:lang w:val="nn-NO"/>
        </w:rPr>
      </w:pPr>
      <w:r w:rsidRPr="00AF7BCA">
        <w:rPr>
          <w:b/>
          <w:lang w:val="nn-NO"/>
        </w:rPr>
        <w:t>5.2</w:t>
      </w:r>
      <w:r w:rsidRPr="00AF7BCA">
        <w:rPr>
          <w:lang w:val="nn-NO"/>
        </w:rPr>
        <w:br/>
      </w:r>
      <w:r w:rsidR="00D3059B" w:rsidRPr="00AF7BCA">
        <w:rPr>
          <w:lang w:val="nn-NO"/>
        </w:rPr>
        <w:t>Ei</w:t>
      </w:r>
      <w:r w:rsidRPr="00AF7BCA">
        <w:rPr>
          <w:lang w:val="nn-NO"/>
        </w:rPr>
        <w:t xml:space="preserve"> hus</w:t>
      </w:r>
      <w:r w:rsidR="00BD73CA" w:rsidRPr="00AF7BCA">
        <w:rPr>
          <w:lang w:val="nn-NO"/>
        </w:rPr>
        <w:t>teikning</w:t>
      </w:r>
      <w:r w:rsidRPr="00AF7BCA">
        <w:rPr>
          <w:lang w:val="nn-NO"/>
        </w:rPr>
        <w:t xml:space="preserve"> har målestokk </w:t>
      </w:r>
      <w:r w:rsidRPr="00AF7BCA">
        <w:rPr>
          <w:position w:val="-6"/>
          <w:lang w:val="nn-NO"/>
        </w:rPr>
        <w:object w:dxaOrig="499" w:dyaOrig="260">
          <v:shape id="_x0000_i1122" type="#_x0000_t75" style="width:24pt;height:13pt" o:ole="">
            <v:imagedata r:id="rId202" o:title=""/>
          </v:shape>
          <o:OLEObject Type="Embed" ProgID="Equation.DSMT4" ShapeID="_x0000_i1122" DrawAspect="Content" ObjectID="_1627969123" r:id="rId203"/>
        </w:object>
      </w:r>
    </w:p>
    <w:p w:rsidR="00EC2044" w:rsidRPr="00AF7BCA" w:rsidRDefault="00CF603A" w:rsidP="0033167E">
      <w:pPr>
        <w:pStyle w:val="Listeavsnitt"/>
        <w:numPr>
          <w:ilvl w:val="0"/>
          <w:numId w:val="29"/>
        </w:numPr>
        <w:rPr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meter </w:t>
      </w:r>
      <w:r w:rsidR="005B29D4">
        <w:rPr>
          <w:lang w:val="nn-NO"/>
        </w:rPr>
        <w:t>svarar</w:t>
      </w:r>
      <w:r w:rsidR="00EC2044" w:rsidRPr="00AF7BCA">
        <w:rPr>
          <w:lang w:val="nn-NO"/>
        </w:rPr>
        <w:t xml:space="preserve"> 5 cm på </w:t>
      </w:r>
      <w:r w:rsidR="00BD73CA" w:rsidRPr="00AF7BCA">
        <w:rPr>
          <w:lang w:val="nn-NO"/>
        </w:rPr>
        <w:t>teikninga</w:t>
      </w:r>
      <w:r w:rsidR="00EC2044" w:rsidRPr="00AF7BCA">
        <w:rPr>
          <w:lang w:val="nn-NO"/>
        </w:rPr>
        <w:t xml:space="preserve"> til i </w:t>
      </w:r>
      <w:r w:rsidR="00BD73CA" w:rsidRPr="00AF7BCA">
        <w:rPr>
          <w:lang w:val="nn-NO"/>
        </w:rPr>
        <w:t>røyndomen</w:t>
      </w:r>
      <w:r w:rsidR="00EC2044" w:rsidRPr="00AF7BCA">
        <w:rPr>
          <w:lang w:val="nn-NO"/>
        </w:rPr>
        <w:t>?</w:t>
      </w:r>
    </w:p>
    <w:p w:rsidR="00EC2044" w:rsidRPr="00AF7BCA" w:rsidRDefault="00EC2044" w:rsidP="00EC2044">
      <w:pPr>
        <w:pStyle w:val="Listeavsnitt"/>
        <w:ind w:left="360"/>
        <w:rPr>
          <w:color w:val="0000FF"/>
          <w:lang w:val="nn-NO"/>
        </w:rPr>
      </w:pPr>
    </w:p>
    <w:p w:rsidR="00EC2044" w:rsidRPr="00AF7BCA" w:rsidRDefault="00CF603A" w:rsidP="0033167E">
      <w:pPr>
        <w:pStyle w:val="Listeavsnitt"/>
        <w:numPr>
          <w:ilvl w:val="0"/>
          <w:numId w:val="29"/>
        </w:numPr>
        <w:rPr>
          <w:color w:val="0000FF"/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cm på </w:t>
      </w:r>
      <w:r w:rsidR="00BD73CA" w:rsidRPr="00AF7BCA">
        <w:rPr>
          <w:lang w:val="nn-NO"/>
        </w:rPr>
        <w:t>teikninga</w:t>
      </w:r>
      <w:r w:rsidR="00EC2044" w:rsidRPr="00AF7BCA">
        <w:rPr>
          <w:lang w:val="nn-NO"/>
        </w:rPr>
        <w:t xml:space="preserve"> er 10 meter i </w:t>
      </w:r>
      <w:r w:rsidR="00BD73CA" w:rsidRPr="00AF7BCA">
        <w:rPr>
          <w:lang w:val="nn-NO"/>
        </w:rPr>
        <w:t>røyndomen</w:t>
      </w:r>
      <w:r w:rsidR="00EC2044" w:rsidRPr="00AF7BCA">
        <w:rPr>
          <w:lang w:val="nn-NO"/>
        </w:rPr>
        <w:t>?</w:t>
      </w:r>
      <w:r w:rsidR="00EC2044" w:rsidRPr="00AF7BCA">
        <w:rPr>
          <w:lang w:val="nn-NO"/>
        </w:rPr>
        <w:br/>
      </w:r>
      <w:r w:rsidR="00EC2044" w:rsidRPr="00AF7BCA">
        <w:rPr>
          <w:color w:val="0000FF"/>
          <w:lang w:val="nn-NO"/>
        </w:rPr>
        <w:br/>
      </w:r>
    </w:p>
    <w:p w:rsidR="00DD2050" w:rsidRPr="00AF7BCA" w:rsidRDefault="00DD2050" w:rsidP="000B6142">
      <w:pPr>
        <w:pStyle w:val="Listeavsnitt"/>
        <w:ind w:left="360"/>
        <w:rPr>
          <w:color w:val="0000FF"/>
          <w:lang w:val="nn-NO"/>
        </w:rPr>
      </w:pPr>
    </w:p>
    <w:p w:rsidR="00EC2044" w:rsidRPr="00AF7BCA" w:rsidRDefault="00E72ABF" w:rsidP="00EC2044">
      <w:pPr>
        <w:rPr>
          <w:lang w:val="nn-NO"/>
        </w:rPr>
      </w:pPr>
      <w:r w:rsidRPr="00AF7BCA">
        <w:rPr>
          <w:b/>
          <w:lang w:val="nn-NO"/>
        </w:rPr>
        <w:t>5.3</w:t>
      </w:r>
      <w:r w:rsidR="00EC2044" w:rsidRPr="00AF7BCA">
        <w:rPr>
          <w:lang w:val="nn-NO"/>
        </w:rPr>
        <w:br/>
      </w:r>
      <w:r w:rsidR="00D3059B" w:rsidRPr="00AF7BCA">
        <w:rPr>
          <w:lang w:val="nn-NO"/>
        </w:rPr>
        <w:t>Ein</w:t>
      </w:r>
      <w:r w:rsidR="00EC2044" w:rsidRPr="00AF7BCA">
        <w:rPr>
          <w:lang w:val="nn-NO"/>
        </w:rPr>
        <w:t xml:space="preserve"> euro </w:t>
      </w:r>
      <w:r w:rsidR="00BD73CA" w:rsidRPr="00AF7BCA">
        <w:rPr>
          <w:lang w:val="nn-NO"/>
        </w:rPr>
        <w:t>kostar</w:t>
      </w:r>
      <w:r w:rsidR="00EC2044" w:rsidRPr="00AF7BCA">
        <w:rPr>
          <w:lang w:val="nn-NO"/>
        </w:rPr>
        <w:t xml:space="preserve"> 7,</w:t>
      </w:r>
      <w:r w:rsidRPr="00AF7BCA">
        <w:rPr>
          <w:lang w:val="nn-NO"/>
        </w:rPr>
        <w:t>279 norske kroner.</w:t>
      </w:r>
    </w:p>
    <w:p w:rsidR="00EC2044" w:rsidRPr="00AF7BCA" w:rsidRDefault="00CF603A" w:rsidP="0033167E">
      <w:pPr>
        <w:pStyle w:val="Listeavsnitt"/>
        <w:numPr>
          <w:ilvl w:val="0"/>
          <w:numId w:val="30"/>
        </w:numPr>
        <w:rPr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euro får du for 500 norske kroner (NOK)?</w:t>
      </w:r>
      <w:r w:rsidR="00EC2044" w:rsidRPr="00AF7BCA">
        <w:rPr>
          <w:lang w:val="nn-NO"/>
        </w:rPr>
        <w:br/>
      </w:r>
    </w:p>
    <w:p w:rsidR="00EC2044" w:rsidRPr="00AF7BCA" w:rsidRDefault="00CF603A" w:rsidP="0033167E">
      <w:pPr>
        <w:pStyle w:val="Listeavsnitt"/>
        <w:numPr>
          <w:ilvl w:val="0"/>
          <w:numId w:val="30"/>
        </w:numPr>
        <w:rPr>
          <w:color w:val="0000FF"/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kroner (NOK) får du for 75 euro?</w:t>
      </w:r>
      <w:r w:rsidR="00EC2044" w:rsidRPr="00AF7BCA">
        <w:rPr>
          <w:lang w:val="nn-NO"/>
        </w:rPr>
        <w:br/>
      </w:r>
    </w:p>
    <w:p w:rsidR="00EC2044" w:rsidRPr="00AF7BCA" w:rsidRDefault="00461EE7" w:rsidP="00EC2044">
      <w:pPr>
        <w:rPr>
          <w:color w:val="FF0000"/>
          <w:lang w:val="nn-NO"/>
        </w:rPr>
      </w:pPr>
      <w:r w:rsidRPr="00AF7BCA">
        <w:rPr>
          <w:b/>
          <w:lang w:val="nn-NO"/>
        </w:rPr>
        <w:br/>
        <w:t>5.4</w:t>
      </w:r>
      <w:r w:rsidR="00EC2044" w:rsidRPr="00AF7BCA">
        <w:rPr>
          <w:lang w:val="nn-NO"/>
        </w:rPr>
        <w:br/>
        <w:t xml:space="preserve">Hundre svenske kroner (SEK) </w:t>
      </w:r>
      <w:r w:rsidR="00BD73CA" w:rsidRPr="00AF7BCA">
        <w:rPr>
          <w:lang w:val="nn-NO"/>
        </w:rPr>
        <w:t>kostar</w:t>
      </w:r>
      <w:r w:rsidR="00EC2044" w:rsidRPr="00AF7BCA">
        <w:rPr>
          <w:lang w:val="nn-NO"/>
        </w:rPr>
        <w:t xml:space="preserve"> 8</w:t>
      </w:r>
      <w:r w:rsidRPr="00AF7BCA">
        <w:rPr>
          <w:lang w:val="nn-NO"/>
        </w:rPr>
        <w:t>4,9</w:t>
      </w:r>
      <w:r w:rsidR="00EC2044" w:rsidRPr="00AF7BCA">
        <w:rPr>
          <w:lang w:val="nn-NO"/>
        </w:rPr>
        <w:t xml:space="preserve"> norske kroner (NOK). </w:t>
      </w:r>
    </w:p>
    <w:p w:rsidR="00EC2044" w:rsidRPr="00AF7BCA" w:rsidRDefault="00CF603A" w:rsidP="000B6142">
      <w:pPr>
        <w:pStyle w:val="Listeavsnitt"/>
        <w:numPr>
          <w:ilvl w:val="0"/>
          <w:numId w:val="31"/>
        </w:numPr>
        <w:rPr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SEK får du for 500 NOK?</w:t>
      </w:r>
      <w:r w:rsidR="00EC2044" w:rsidRPr="00AF7BCA">
        <w:rPr>
          <w:lang w:val="nn-NO"/>
        </w:rPr>
        <w:br/>
      </w:r>
    </w:p>
    <w:p w:rsidR="00EC2044" w:rsidRPr="00AF7BCA" w:rsidRDefault="00CF603A" w:rsidP="0033167E">
      <w:pPr>
        <w:pStyle w:val="Listeavsnitt"/>
        <w:numPr>
          <w:ilvl w:val="0"/>
          <w:numId w:val="31"/>
        </w:numPr>
        <w:rPr>
          <w:color w:val="0000FF"/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</w:t>
      </w:r>
      <w:r w:rsidR="00461EE7" w:rsidRPr="00AF7BCA">
        <w:rPr>
          <w:lang w:val="nn-NO"/>
        </w:rPr>
        <w:t xml:space="preserve">mange NOK får du for 450 SEK? </w:t>
      </w:r>
      <w:r w:rsidR="00EC2044" w:rsidRPr="00AF7BCA">
        <w:rPr>
          <w:lang w:val="nn-NO"/>
        </w:rPr>
        <w:br/>
      </w:r>
    </w:p>
    <w:p w:rsidR="00EC2044" w:rsidRPr="00AF7BCA" w:rsidRDefault="00EC2044" w:rsidP="00EC2044">
      <w:pPr>
        <w:rPr>
          <w:lang w:val="nn-NO"/>
        </w:rPr>
      </w:pPr>
    </w:p>
    <w:p w:rsidR="00EC2044" w:rsidRPr="00AF7BCA" w:rsidRDefault="00461EE7" w:rsidP="00461EE7">
      <w:pPr>
        <w:rPr>
          <w:color w:val="FF0000"/>
          <w:lang w:val="nn-NO"/>
        </w:rPr>
      </w:pPr>
      <w:r w:rsidRPr="00AF7BCA">
        <w:rPr>
          <w:b/>
          <w:lang w:val="nn-NO"/>
        </w:rPr>
        <w:t>5.5</w:t>
      </w:r>
      <w:r w:rsidR="00EC2044" w:rsidRPr="00AF7BCA">
        <w:rPr>
          <w:lang w:val="nn-NO"/>
        </w:rPr>
        <w:br/>
        <w:t xml:space="preserve">Vi skal blande saft og </w:t>
      </w:r>
      <w:r w:rsidR="00B6495F">
        <w:rPr>
          <w:lang w:val="nn-NO"/>
        </w:rPr>
        <w:t>vatn</w:t>
      </w:r>
      <w:r w:rsidR="00EC2044" w:rsidRPr="00AF7BCA">
        <w:rPr>
          <w:lang w:val="nn-NO"/>
        </w:rPr>
        <w:t>. På saftflask</w:t>
      </w:r>
      <w:r w:rsidR="00B6495F">
        <w:rPr>
          <w:lang w:val="nn-NO"/>
        </w:rPr>
        <w:t>a</w:t>
      </w:r>
      <w:r w:rsidR="00EC2044" w:rsidRPr="00AF7BCA">
        <w:rPr>
          <w:lang w:val="nn-NO"/>
        </w:rPr>
        <w:t xml:space="preserve"> står det oppgitt at blandingsforholdet er </w:t>
      </w:r>
      <w:r w:rsidRPr="00AF7BCA">
        <w:rPr>
          <w:position w:val="-4"/>
          <w:lang w:val="nn-NO"/>
        </w:rPr>
        <w:object w:dxaOrig="400" w:dyaOrig="220">
          <v:shape id="_x0000_i1123" type="#_x0000_t75" style="width:20.5pt;height:11.5pt" o:ole="">
            <v:imagedata r:id="rId204" o:title=""/>
          </v:shape>
          <o:OLEObject Type="Embed" ProgID="Equation.DSMT4" ShapeID="_x0000_i1123" DrawAspect="Content" ObjectID="_1627969124" r:id="rId205"/>
        </w:object>
      </w:r>
      <w:r w:rsidR="00EC2044" w:rsidRPr="00AF7BCA">
        <w:rPr>
          <w:lang w:val="nn-NO"/>
        </w:rPr>
        <w:t xml:space="preserve">. Det vil </w:t>
      </w:r>
      <w:r w:rsidR="00BD73CA" w:rsidRPr="00AF7BCA">
        <w:rPr>
          <w:lang w:val="nn-NO"/>
        </w:rPr>
        <w:t>seie</w:t>
      </w:r>
      <w:r w:rsidR="00EC2044" w:rsidRPr="00AF7BCA">
        <w:rPr>
          <w:lang w:val="nn-NO"/>
        </w:rPr>
        <w:t xml:space="preserve"> at for </w:t>
      </w:r>
      <w:r w:rsidR="00AB37BE" w:rsidRPr="00AF7BCA">
        <w:rPr>
          <w:lang w:val="nn-NO"/>
        </w:rPr>
        <w:t>kvar</w:t>
      </w:r>
      <w:r w:rsidR="00EC2044" w:rsidRPr="00AF7BCA">
        <w:rPr>
          <w:lang w:val="nn-NO"/>
        </w:rPr>
        <w:t xml:space="preserve"> del </w:t>
      </w:r>
      <w:r w:rsidR="00AB37BE" w:rsidRPr="00AF7BCA">
        <w:rPr>
          <w:lang w:val="nn-NO"/>
        </w:rPr>
        <w:t>rein</w:t>
      </w:r>
      <w:r w:rsidR="00EC2044" w:rsidRPr="00AF7BCA">
        <w:rPr>
          <w:lang w:val="nn-NO"/>
        </w:rPr>
        <w:t xml:space="preserve"> saft skal vi ha 4 del</w:t>
      </w:r>
      <w:r w:rsidR="00B6495F">
        <w:rPr>
          <w:lang w:val="nn-NO"/>
        </w:rPr>
        <w:t>a</w:t>
      </w:r>
      <w:r w:rsidR="00EC2044" w:rsidRPr="00AF7BCA">
        <w:rPr>
          <w:lang w:val="nn-NO"/>
        </w:rPr>
        <w:t xml:space="preserve">r </w:t>
      </w:r>
      <w:r w:rsidR="00B6495F">
        <w:rPr>
          <w:lang w:val="nn-NO"/>
        </w:rPr>
        <w:t>vatn</w:t>
      </w:r>
      <w:r w:rsidR="00EC2044" w:rsidRPr="00AF7BCA">
        <w:rPr>
          <w:lang w:val="nn-NO"/>
        </w:rPr>
        <w:t xml:space="preserve">. </w:t>
      </w:r>
    </w:p>
    <w:p w:rsidR="00EC2044" w:rsidRPr="00AF7BCA" w:rsidRDefault="00CF603A" w:rsidP="00EC2044">
      <w:pPr>
        <w:spacing w:before="240"/>
        <w:rPr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ye </w:t>
      </w:r>
      <w:r w:rsidR="00AB37BE" w:rsidRPr="00AF7BCA">
        <w:rPr>
          <w:lang w:val="nn-NO"/>
        </w:rPr>
        <w:t>rein</w:t>
      </w:r>
      <w:r w:rsidR="00EC2044" w:rsidRPr="00AF7BCA">
        <w:rPr>
          <w:lang w:val="nn-NO"/>
        </w:rPr>
        <w:t xml:space="preserve"> saft </w:t>
      </w:r>
      <w:r w:rsidR="00BD73CA" w:rsidRPr="00AF7BCA">
        <w:rPr>
          <w:lang w:val="nn-NO"/>
        </w:rPr>
        <w:t>treng</w:t>
      </w:r>
      <w:r w:rsidR="00EC2044" w:rsidRPr="00AF7BCA">
        <w:rPr>
          <w:lang w:val="nn-NO"/>
        </w:rPr>
        <w:t xml:space="preserve"> vi for å lage 2 liter saftblanding?</w:t>
      </w:r>
      <w:r w:rsidR="00EC2044" w:rsidRPr="00AF7BCA">
        <w:rPr>
          <w:lang w:val="nn-NO"/>
        </w:rPr>
        <w:br/>
      </w:r>
      <w:r w:rsidR="00EC2044" w:rsidRPr="00AF7BCA">
        <w:rPr>
          <w:lang w:val="nn-NO"/>
        </w:rPr>
        <w:br/>
      </w:r>
    </w:p>
    <w:p w:rsidR="00EC2044" w:rsidRPr="00AF7BCA" w:rsidRDefault="00461EE7" w:rsidP="00EC2044">
      <w:pPr>
        <w:spacing w:before="240"/>
        <w:rPr>
          <w:color w:val="000000"/>
          <w:lang w:val="nn-NO"/>
        </w:rPr>
      </w:pPr>
      <w:r w:rsidRPr="00AF7BCA">
        <w:rPr>
          <w:b/>
          <w:lang w:val="nn-NO"/>
        </w:rPr>
        <w:br w:type="page"/>
      </w:r>
      <w:r w:rsidRPr="00AF7BCA">
        <w:rPr>
          <w:b/>
          <w:lang w:val="nn-NO"/>
        </w:rPr>
        <w:lastRenderedPageBreak/>
        <w:t>5.6</w:t>
      </w:r>
      <w:r w:rsidR="00EC2044" w:rsidRPr="00AF7BCA">
        <w:rPr>
          <w:lang w:val="nn-NO"/>
        </w:rPr>
        <w:br/>
      </w:r>
      <w:r w:rsidR="00EC2044" w:rsidRPr="00AF7BCA">
        <w:rPr>
          <w:color w:val="000000"/>
          <w:lang w:val="nn-NO"/>
        </w:rPr>
        <w:t xml:space="preserve">Betong er </w:t>
      </w:r>
      <w:r w:rsidR="005200B1" w:rsidRPr="00AF7BCA">
        <w:rPr>
          <w:color w:val="000000"/>
          <w:lang w:val="nn-NO"/>
        </w:rPr>
        <w:t>ei</w:t>
      </w:r>
      <w:r w:rsidR="00EC2044" w:rsidRPr="00AF7BCA">
        <w:rPr>
          <w:color w:val="000000"/>
          <w:lang w:val="nn-NO"/>
        </w:rPr>
        <w:t xml:space="preserve"> blanding av sand/grus, sement og </w:t>
      </w:r>
      <w:r w:rsidR="00B6495F">
        <w:rPr>
          <w:color w:val="000000"/>
          <w:lang w:val="nn-NO"/>
        </w:rPr>
        <w:t>vatn</w:t>
      </w:r>
      <w:r w:rsidR="00EC2044" w:rsidRPr="00AF7BCA">
        <w:rPr>
          <w:color w:val="000000"/>
          <w:lang w:val="nn-NO"/>
        </w:rPr>
        <w:t>. Denne blanding</w:t>
      </w:r>
      <w:r w:rsidR="00B6495F">
        <w:rPr>
          <w:color w:val="000000"/>
          <w:lang w:val="nn-NO"/>
        </w:rPr>
        <w:t>a</w:t>
      </w:r>
      <w:r w:rsidR="00EC2044" w:rsidRPr="00AF7BCA">
        <w:rPr>
          <w:color w:val="000000"/>
          <w:lang w:val="nn-NO"/>
        </w:rPr>
        <w:t xml:space="preserve"> </w:t>
      </w:r>
      <w:r w:rsidR="00B6495F">
        <w:rPr>
          <w:color w:val="000000"/>
          <w:lang w:val="nn-NO"/>
        </w:rPr>
        <w:t xml:space="preserve">blir </w:t>
      </w:r>
      <w:r w:rsidR="00EC2044" w:rsidRPr="00AF7BCA">
        <w:rPr>
          <w:color w:val="000000"/>
          <w:lang w:val="nn-NO"/>
        </w:rPr>
        <w:t>herd</w:t>
      </w:r>
      <w:r w:rsidR="00B6495F">
        <w:rPr>
          <w:color w:val="000000"/>
          <w:lang w:val="nn-NO"/>
        </w:rPr>
        <w:t>a</w:t>
      </w:r>
      <w:r w:rsidR="00EC2044" w:rsidRPr="00AF7BCA">
        <w:rPr>
          <w:color w:val="000000"/>
          <w:lang w:val="nn-NO"/>
        </w:rPr>
        <w:t xml:space="preserve"> under tørking og blir hard og sterk. </w:t>
      </w:r>
    </w:p>
    <w:p w:rsidR="00EC2044" w:rsidRPr="00AF7BCA" w:rsidRDefault="00EC2044" w:rsidP="0033167E">
      <w:pPr>
        <w:pStyle w:val="Listeavsnitt"/>
        <w:numPr>
          <w:ilvl w:val="0"/>
          <w:numId w:val="45"/>
        </w:numPr>
        <w:spacing w:before="240"/>
        <w:rPr>
          <w:color w:val="000000"/>
          <w:lang w:val="nn-NO"/>
        </w:rPr>
      </w:pPr>
      <w:r w:rsidRPr="00AF7BCA">
        <w:rPr>
          <w:color w:val="000000"/>
          <w:lang w:val="nn-NO"/>
        </w:rPr>
        <w:t xml:space="preserve">Til </w:t>
      </w:r>
      <w:r w:rsidR="005200B1" w:rsidRPr="00AF7BCA">
        <w:rPr>
          <w:color w:val="000000"/>
          <w:lang w:val="nn-NO"/>
        </w:rPr>
        <w:t>ein</w:t>
      </w:r>
      <w:r w:rsidRPr="00AF7BCA">
        <w:rPr>
          <w:color w:val="000000"/>
          <w:lang w:val="nn-NO"/>
        </w:rPr>
        <w:t xml:space="preserve"> type betongarbeid får du opplyst at du skal blande sement og sand i forholdet  </w:t>
      </w:r>
      <w:r w:rsidR="00461EE7" w:rsidRPr="00AF7BCA">
        <w:rPr>
          <w:color w:val="000000"/>
          <w:position w:val="-4"/>
          <w:lang w:val="nn-NO"/>
        </w:rPr>
        <w:object w:dxaOrig="400" w:dyaOrig="220">
          <v:shape id="_x0000_i1124" type="#_x0000_t75" style="width:20.5pt;height:11.5pt" o:ole="">
            <v:imagedata r:id="rId206" o:title=""/>
          </v:shape>
          <o:OLEObject Type="Embed" ProgID="Equation.DSMT4" ShapeID="_x0000_i1124" DrawAspect="Content" ObjectID="_1627969125" r:id="rId207"/>
        </w:object>
      </w:r>
      <w:r w:rsidRPr="00AF7BCA">
        <w:rPr>
          <w:color w:val="000000"/>
          <w:lang w:val="nn-NO"/>
        </w:rPr>
        <w:t xml:space="preserve">. </w:t>
      </w:r>
      <w:r w:rsidRPr="00AF7BCA">
        <w:rPr>
          <w:color w:val="000000"/>
          <w:lang w:val="nn-NO"/>
        </w:rPr>
        <w:br/>
        <w:t xml:space="preserve">Forklar </w:t>
      </w:r>
      <w:r w:rsidR="00BD73CA" w:rsidRPr="00AF7BCA">
        <w:rPr>
          <w:color w:val="000000"/>
          <w:lang w:val="nn-NO"/>
        </w:rPr>
        <w:t>kva</w:t>
      </w:r>
      <w:r w:rsidRPr="00AF7BCA">
        <w:rPr>
          <w:color w:val="000000"/>
          <w:lang w:val="nn-NO"/>
        </w:rPr>
        <w:t xml:space="preserve"> det </w:t>
      </w:r>
      <w:r w:rsidR="00BD73CA" w:rsidRPr="00AF7BCA">
        <w:rPr>
          <w:color w:val="000000"/>
          <w:lang w:val="nn-NO"/>
        </w:rPr>
        <w:t>tyder</w:t>
      </w:r>
      <w:r w:rsidRPr="00AF7BCA">
        <w:rPr>
          <w:color w:val="000000"/>
          <w:lang w:val="nn-NO"/>
        </w:rPr>
        <w:t>.</w:t>
      </w:r>
      <w:r w:rsidRPr="00AF7BCA">
        <w:rPr>
          <w:color w:val="000000"/>
          <w:lang w:val="nn-NO"/>
        </w:rPr>
        <w:br/>
      </w:r>
    </w:p>
    <w:p w:rsidR="00EC2044" w:rsidRPr="00AF7BCA" w:rsidRDefault="00EC2044" w:rsidP="0033167E">
      <w:pPr>
        <w:pStyle w:val="Listeavsnitt"/>
        <w:numPr>
          <w:ilvl w:val="0"/>
          <w:numId w:val="45"/>
        </w:numPr>
        <w:spacing w:before="240"/>
        <w:rPr>
          <w:color w:val="000000"/>
          <w:lang w:val="nn-NO"/>
        </w:rPr>
      </w:pPr>
      <w:r w:rsidRPr="00AF7BCA">
        <w:rPr>
          <w:color w:val="000000"/>
          <w:lang w:val="nn-NO"/>
        </w:rPr>
        <w:t xml:space="preserve">Til </w:t>
      </w:r>
      <w:r w:rsidR="005200B1" w:rsidRPr="00AF7BCA">
        <w:rPr>
          <w:color w:val="000000"/>
          <w:lang w:val="nn-NO"/>
        </w:rPr>
        <w:t>ein</w:t>
      </w:r>
      <w:r w:rsidRPr="00AF7BCA">
        <w:rPr>
          <w:color w:val="000000"/>
          <w:lang w:val="nn-NO"/>
        </w:rPr>
        <w:t xml:space="preserve"> </w:t>
      </w:r>
      <w:r w:rsidR="00BD73CA" w:rsidRPr="00AF7BCA">
        <w:rPr>
          <w:color w:val="000000"/>
          <w:lang w:val="nn-NO"/>
        </w:rPr>
        <w:t>annan</w:t>
      </w:r>
      <w:r w:rsidRPr="00AF7BCA">
        <w:rPr>
          <w:color w:val="000000"/>
          <w:lang w:val="nn-NO"/>
        </w:rPr>
        <w:t xml:space="preserve"> type betongarbeid får du opplyst at du skal blande sement og sand i forholdet</w:t>
      </w:r>
      <w:r w:rsidR="00461EE7" w:rsidRPr="00AF7BCA">
        <w:rPr>
          <w:color w:val="000000"/>
          <w:lang w:val="nn-NO"/>
        </w:rPr>
        <w:t xml:space="preserve"> </w:t>
      </w:r>
      <w:r w:rsidR="00461EE7" w:rsidRPr="00AF7BCA">
        <w:rPr>
          <w:color w:val="000000"/>
          <w:position w:val="-4"/>
          <w:lang w:val="nn-NO"/>
        </w:rPr>
        <w:object w:dxaOrig="400" w:dyaOrig="240">
          <v:shape id="_x0000_i1125" type="#_x0000_t75" style="width:20.5pt;height:12pt" o:ole="">
            <v:imagedata r:id="rId208" o:title=""/>
          </v:shape>
          <o:OLEObject Type="Embed" ProgID="Equation.DSMT4" ShapeID="_x0000_i1125" DrawAspect="Content" ObjectID="_1627969126" r:id="rId209"/>
        </w:object>
      </w:r>
      <w:r w:rsidR="00461EE7" w:rsidRPr="00AF7BCA">
        <w:rPr>
          <w:color w:val="000000"/>
          <w:lang w:val="nn-NO"/>
        </w:rPr>
        <w:t>.</w:t>
      </w:r>
      <w:r w:rsidRPr="00AF7BCA">
        <w:rPr>
          <w:color w:val="000000"/>
          <w:lang w:val="nn-NO"/>
        </w:rPr>
        <w:t xml:space="preserve"> </w:t>
      </w:r>
      <w:r w:rsidRPr="00AF7BCA">
        <w:rPr>
          <w:color w:val="000000"/>
          <w:lang w:val="nn-NO"/>
        </w:rPr>
        <w:br/>
        <w:t xml:space="preserve">Forklar </w:t>
      </w:r>
      <w:r w:rsidR="00BD73CA" w:rsidRPr="00AF7BCA">
        <w:rPr>
          <w:color w:val="000000"/>
          <w:lang w:val="nn-NO"/>
        </w:rPr>
        <w:t>kva</w:t>
      </w:r>
      <w:r w:rsidRPr="00AF7BCA">
        <w:rPr>
          <w:color w:val="000000"/>
          <w:lang w:val="nn-NO"/>
        </w:rPr>
        <w:t xml:space="preserve"> det </w:t>
      </w:r>
      <w:r w:rsidR="00BD73CA" w:rsidRPr="00AF7BCA">
        <w:rPr>
          <w:color w:val="000000"/>
          <w:lang w:val="nn-NO"/>
        </w:rPr>
        <w:t>tyder</w:t>
      </w:r>
      <w:r w:rsidRPr="00AF7BCA">
        <w:rPr>
          <w:color w:val="000000"/>
          <w:lang w:val="nn-NO"/>
        </w:rPr>
        <w:t>.</w:t>
      </w:r>
      <w:r w:rsidRPr="00AF7BCA">
        <w:rPr>
          <w:color w:val="000000"/>
          <w:lang w:val="nn-NO"/>
        </w:rPr>
        <w:br/>
      </w:r>
    </w:p>
    <w:p w:rsidR="00EC2044" w:rsidRPr="00AF7BCA" w:rsidRDefault="00EC2044" w:rsidP="0033167E">
      <w:pPr>
        <w:pStyle w:val="Listeavsnitt"/>
        <w:numPr>
          <w:ilvl w:val="0"/>
          <w:numId w:val="45"/>
        </w:numPr>
        <w:spacing w:before="240"/>
        <w:rPr>
          <w:color w:val="000000"/>
          <w:lang w:val="nn-NO"/>
        </w:rPr>
      </w:pPr>
      <w:r w:rsidRPr="00AF7BCA">
        <w:rPr>
          <w:color w:val="000000"/>
          <w:lang w:val="nn-NO"/>
        </w:rPr>
        <w:t xml:space="preserve">I </w:t>
      </w:r>
      <w:r w:rsidR="00CF603A" w:rsidRPr="00AF7BCA">
        <w:rPr>
          <w:color w:val="000000"/>
          <w:lang w:val="nn-NO"/>
        </w:rPr>
        <w:t>kva for ei</w:t>
      </w:r>
      <w:r w:rsidRPr="00AF7BCA">
        <w:rPr>
          <w:color w:val="000000"/>
          <w:lang w:val="nn-NO"/>
        </w:rPr>
        <w:t xml:space="preserve"> av </w:t>
      </w:r>
      <w:proofErr w:type="spellStart"/>
      <w:r w:rsidRPr="00AF7BCA">
        <w:rPr>
          <w:color w:val="000000"/>
          <w:lang w:val="nn-NO"/>
        </w:rPr>
        <w:t>blandingene</w:t>
      </w:r>
      <w:proofErr w:type="spellEnd"/>
      <w:r w:rsidRPr="00AF7BCA">
        <w:rPr>
          <w:color w:val="000000"/>
          <w:lang w:val="nn-NO"/>
        </w:rPr>
        <w:t xml:space="preserve"> i a) og b) </w:t>
      </w:r>
      <w:r w:rsidR="00B6495F">
        <w:rPr>
          <w:color w:val="000000"/>
          <w:lang w:val="nn-NO"/>
        </w:rPr>
        <w:t xml:space="preserve">blir det </w:t>
      </w:r>
      <w:r w:rsidRPr="00AF7BCA">
        <w:rPr>
          <w:color w:val="000000"/>
          <w:lang w:val="nn-NO"/>
        </w:rPr>
        <w:t>bruk</w:t>
      </w:r>
      <w:r w:rsidR="00B6495F">
        <w:rPr>
          <w:color w:val="000000"/>
          <w:lang w:val="nn-NO"/>
        </w:rPr>
        <w:t>t</w:t>
      </w:r>
      <w:r w:rsidRPr="00AF7BCA">
        <w:rPr>
          <w:color w:val="000000"/>
          <w:lang w:val="nn-NO"/>
        </w:rPr>
        <w:t xml:space="preserve"> mest sement i forhold til sand?</w:t>
      </w:r>
      <w:r w:rsidRPr="00AF7BCA">
        <w:rPr>
          <w:color w:val="000000"/>
          <w:lang w:val="nn-NO"/>
        </w:rPr>
        <w:br/>
      </w:r>
    </w:p>
    <w:p w:rsidR="000B6142" w:rsidRPr="00AF7BCA" w:rsidRDefault="000B6142" w:rsidP="000B6142">
      <w:pPr>
        <w:pStyle w:val="Listeavsnitt"/>
        <w:spacing w:before="240"/>
        <w:ind w:left="0"/>
        <w:rPr>
          <w:color w:val="000000"/>
          <w:lang w:val="nn-NO"/>
        </w:rPr>
      </w:pPr>
    </w:p>
    <w:p w:rsidR="00461EE7" w:rsidRPr="00AF7BCA" w:rsidRDefault="00461EE7" w:rsidP="00EC2044">
      <w:pPr>
        <w:rPr>
          <w:b/>
          <w:lang w:val="nn-NO"/>
        </w:rPr>
      </w:pPr>
    </w:p>
    <w:p w:rsidR="00EC2044" w:rsidRPr="00AF7BCA" w:rsidRDefault="00461EE7" w:rsidP="00EC2044">
      <w:pPr>
        <w:rPr>
          <w:lang w:val="nn-NO"/>
        </w:rPr>
      </w:pPr>
      <w:r w:rsidRPr="00AF7BCA">
        <w:rPr>
          <w:b/>
          <w:lang w:val="nn-NO"/>
        </w:rPr>
        <w:t>5.7</w:t>
      </w:r>
      <w:r w:rsidR="00EC2044" w:rsidRPr="00AF7BCA">
        <w:rPr>
          <w:lang w:val="nn-NO"/>
        </w:rPr>
        <w:br/>
        <w:t xml:space="preserve">I </w:t>
      </w:r>
      <w:r w:rsidR="00025038" w:rsidRPr="00AF7BCA">
        <w:rPr>
          <w:lang w:val="nn-NO"/>
        </w:rPr>
        <w:t>eit</w:t>
      </w:r>
      <w:r w:rsidR="00EC2044" w:rsidRPr="00AF7BCA">
        <w:rPr>
          <w:lang w:val="nn-NO"/>
        </w:rPr>
        <w:t xml:space="preserve"> kjemiforsøk skal du blande 0,01 liter av </w:t>
      </w:r>
      <w:r w:rsidR="00025038" w:rsidRPr="00AF7BCA">
        <w:rPr>
          <w:lang w:val="nn-NO"/>
        </w:rPr>
        <w:t>eit</w:t>
      </w:r>
      <w:r w:rsidR="00EC2044" w:rsidRPr="00AF7BCA">
        <w:rPr>
          <w:lang w:val="nn-NO"/>
        </w:rPr>
        <w:t xml:space="preserve"> kjemisk stoff med 0,5 liter </w:t>
      </w:r>
      <w:r w:rsidR="00B6495F">
        <w:rPr>
          <w:lang w:val="nn-NO"/>
        </w:rPr>
        <w:t>vatn</w:t>
      </w:r>
      <w:r w:rsidR="00EC2044" w:rsidRPr="00AF7BCA">
        <w:rPr>
          <w:lang w:val="nn-NO"/>
        </w:rPr>
        <w:t>.</w:t>
      </w:r>
    </w:p>
    <w:p w:rsidR="00EC2044" w:rsidRPr="00AF7BCA" w:rsidRDefault="00EC2044" w:rsidP="0033167E">
      <w:pPr>
        <w:pStyle w:val="Listeavsnitt"/>
        <w:numPr>
          <w:ilvl w:val="0"/>
          <w:numId w:val="32"/>
        </w:numPr>
        <w:spacing w:before="240"/>
        <w:rPr>
          <w:lang w:val="nn-NO"/>
        </w:rPr>
      </w:pPr>
      <w:r w:rsidRPr="00AF7BCA">
        <w:rPr>
          <w:lang w:val="nn-NO"/>
        </w:rPr>
        <w:t xml:space="preserve">Finn forholdet mellom det kjemiske stoffet og </w:t>
      </w:r>
      <w:r w:rsidR="00B6495F">
        <w:rPr>
          <w:lang w:val="nn-NO"/>
        </w:rPr>
        <w:t>vatn</w:t>
      </w:r>
      <w:r w:rsidRPr="00AF7BCA">
        <w:rPr>
          <w:lang w:val="nn-NO"/>
        </w:rPr>
        <w:t>.</w:t>
      </w:r>
      <w:r w:rsidRPr="00AF7BCA">
        <w:rPr>
          <w:lang w:val="nn-NO"/>
        </w:rPr>
        <w:br/>
      </w:r>
    </w:p>
    <w:p w:rsidR="00EC2044" w:rsidRPr="00AF7BCA" w:rsidRDefault="00CF603A" w:rsidP="0033167E">
      <w:pPr>
        <w:pStyle w:val="Listeavsnitt"/>
        <w:numPr>
          <w:ilvl w:val="0"/>
          <w:numId w:val="32"/>
        </w:numPr>
        <w:spacing w:before="240"/>
        <w:rPr>
          <w:color w:val="0000FF"/>
          <w:u w:val="double"/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mange milliliter (</w:t>
      </w:r>
      <w:proofErr w:type="spellStart"/>
      <w:r w:rsidR="00EC2044" w:rsidRPr="00AF7BCA">
        <w:rPr>
          <w:lang w:val="nn-NO"/>
        </w:rPr>
        <w:t>m</w:t>
      </w:r>
      <w:r w:rsidR="008F3737">
        <w:rPr>
          <w:lang w:val="nn-NO"/>
        </w:rPr>
        <w:t>L</w:t>
      </w:r>
      <w:proofErr w:type="spellEnd"/>
      <w:r w:rsidR="00EC2044" w:rsidRPr="00AF7BCA">
        <w:rPr>
          <w:lang w:val="nn-NO"/>
        </w:rPr>
        <w:t xml:space="preserve">) kjemisk stoff </w:t>
      </w:r>
      <w:r w:rsidR="00BD73CA" w:rsidRPr="00AF7BCA">
        <w:rPr>
          <w:lang w:val="nn-NO"/>
        </w:rPr>
        <w:t>treng</w:t>
      </w:r>
      <w:r w:rsidR="00EC2044" w:rsidRPr="00AF7BCA">
        <w:rPr>
          <w:lang w:val="nn-NO"/>
        </w:rPr>
        <w:t xml:space="preserve"> du dersom du skal ha </w:t>
      </w:r>
      <w:r w:rsidR="005200B1" w:rsidRPr="00AF7BCA">
        <w:rPr>
          <w:lang w:val="nn-NO"/>
        </w:rPr>
        <w:t>ei</w:t>
      </w:r>
      <w:r w:rsidR="00EC2044" w:rsidRPr="00AF7BCA">
        <w:rPr>
          <w:lang w:val="nn-NO"/>
        </w:rPr>
        <w:t xml:space="preserve"> ferdig blanding på 2,4 liter?</w:t>
      </w:r>
      <w:r w:rsidR="00EC2044" w:rsidRPr="00AF7BCA">
        <w:rPr>
          <w:lang w:val="nn-NO"/>
        </w:rPr>
        <w:br/>
      </w:r>
    </w:p>
    <w:p w:rsidR="00EC2044" w:rsidRPr="00AF7BCA" w:rsidRDefault="00EC2044" w:rsidP="00EC2044">
      <w:pPr>
        <w:spacing w:before="240"/>
        <w:rPr>
          <w:lang w:val="nn-NO"/>
        </w:rPr>
      </w:pPr>
    </w:p>
    <w:p w:rsidR="000B6142" w:rsidRPr="00AF7BCA" w:rsidRDefault="00C8048A" w:rsidP="000B6142">
      <w:pPr>
        <w:spacing w:before="240"/>
        <w:rPr>
          <w:lang w:val="nn-NO"/>
        </w:rPr>
      </w:pPr>
      <w:r w:rsidRPr="00AF7BCA">
        <w:rPr>
          <w:b/>
          <w:lang w:val="nn-NO"/>
        </w:rPr>
        <w:t>5.8</w:t>
      </w:r>
      <w:r w:rsidR="00EC2044" w:rsidRPr="00AF7BCA">
        <w:rPr>
          <w:lang w:val="nn-NO"/>
        </w:rPr>
        <w:br/>
        <w:t xml:space="preserve">I </w:t>
      </w:r>
      <w:r w:rsidR="00025038" w:rsidRPr="00AF7BCA">
        <w:rPr>
          <w:lang w:val="nn-NO"/>
        </w:rPr>
        <w:t>eit</w:t>
      </w:r>
      <w:r w:rsidR="00EC2044" w:rsidRPr="00AF7BCA">
        <w:rPr>
          <w:lang w:val="nn-NO"/>
        </w:rPr>
        <w:t xml:space="preserve"> kommunestyre er det 15 kvinner og 25 menn.</w:t>
      </w:r>
      <w:r w:rsidR="00EC2044"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="00EC2044" w:rsidRPr="00AF7BCA">
        <w:rPr>
          <w:lang w:val="nn-NO"/>
        </w:rPr>
        <w:t xml:space="preserve"> er forholdet mellom kvinner og menn i kommunestyret?</w:t>
      </w:r>
      <w:r w:rsidR="00EC2044" w:rsidRPr="00AF7BCA">
        <w:rPr>
          <w:lang w:val="nn-NO"/>
        </w:rPr>
        <w:br/>
      </w:r>
    </w:p>
    <w:p w:rsidR="00EC2044" w:rsidRPr="00AF7BCA" w:rsidRDefault="00EC2044" w:rsidP="00EC2044">
      <w:pPr>
        <w:spacing w:before="240"/>
        <w:rPr>
          <w:color w:val="0000FF"/>
          <w:lang w:val="nn-NO"/>
        </w:rPr>
      </w:pPr>
      <w:r w:rsidRPr="00AF7BCA">
        <w:rPr>
          <w:lang w:val="nn-NO"/>
        </w:rPr>
        <w:br/>
      </w:r>
    </w:p>
    <w:p w:rsidR="00EC2044" w:rsidRPr="00AF7BCA" w:rsidRDefault="00EC2044" w:rsidP="00EC2044">
      <w:pPr>
        <w:spacing w:before="240"/>
        <w:rPr>
          <w:lang w:val="nn-NO"/>
        </w:rPr>
      </w:pPr>
    </w:p>
    <w:p w:rsidR="00EC2044" w:rsidRPr="00AF7BCA" w:rsidRDefault="008911D5" w:rsidP="00EC2044">
      <w:pPr>
        <w:rPr>
          <w:lang w:val="nn-NO"/>
        </w:rPr>
      </w:pPr>
      <w:r>
        <w:rPr>
          <w:b/>
          <w:noProof/>
          <w:lang w:eastAsia="nb-N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1755</wp:posOffset>
            </wp:positionH>
            <wp:positionV relativeFrom="paragraph">
              <wp:posOffset>75565</wp:posOffset>
            </wp:positionV>
            <wp:extent cx="1724025" cy="1895475"/>
            <wp:effectExtent l="0" t="0" r="9525" b="9525"/>
            <wp:wrapThrough wrapText="bothSides">
              <wp:wrapPolygon edited="0">
                <wp:start x="0" y="0"/>
                <wp:lineTo x="0" y="21491"/>
                <wp:lineTo x="21481" y="21491"/>
                <wp:lineTo x="21481" y="0"/>
                <wp:lineTo x="0" y="0"/>
              </wp:wrapPolygon>
            </wp:wrapThrough>
            <wp:docPr id="346" name="Bilde 14" descr="Matte, bygning      0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" descr="Matte, bygning      091.jpg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lum bright="8000" contrast="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895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48A" w:rsidRPr="00AF7BCA">
        <w:rPr>
          <w:b/>
          <w:lang w:val="nn-NO"/>
        </w:rPr>
        <w:t>5</w:t>
      </w:r>
      <w:r w:rsidR="00EC2044" w:rsidRPr="00AF7BCA">
        <w:rPr>
          <w:b/>
          <w:lang w:val="nn-NO"/>
        </w:rPr>
        <w:t>.9</w:t>
      </w:r>
      <w:r w:rsidR="00EC2044" w:rsidRPr="00AF7BCA">
        <w:rPr>
          <w:lang w:val="nn-NO"/>
        </w:rPr>
        <w:br/>
        <w:t xml:space="preserve">La oss </w:t>
      </w:r>
      <w:r w:rsidR="00BD73CA" w:rsidRPr="00AF7BCA">
        <w:rPr>
          <w:lang w:val="nn-NO"/>
        </w:rPr>
        <w:t>seie</w:t>
      </w:r>
      <w:r w:rsidR="00EC2044" w:rsidRPr="00AF7BCA">
        <w:rPr>
          <w:lang w:val="nn-NO"/>
        </w:rPr>
        <w:t xml:space="preserve"> at personen på bildet er 5 cm </w:t>
      </w:r>
      <w:r w:rsidR="00BD73CA" w:rsidRPr="00AF7BCA">
        <w:rPr>
          <w:lang w:val="nn-NO"/>
        </w:rPr>
        <w:t>høg</w:t>
      </w:r>
      <w:r w:rsidR="00EC2044" w:rsidRPr="00AF7BCA">
        <w:rPr>
          <w:lang w:val="nn-NO"/>
        </w:rPr>
        <w:t xml:space="preserve">, og bygningen på bildet er 10,5 cm. Vi </w:t>
      </w:r>
      <w:r w:rsidR="00BD73CA" w:rsidRPr="00AF7BCA">
        <w:rPr>
          <w:lang w:val="nn-NO"/>
        </w:rPr>
        <w:t>veit</w:t>
      </w:r>
      <w:r w:rsidR="00EC2044" w:rsidRPr="00AF7BCA">
        <w:rPr>
          <w:lang w:val="nn-NO"/>
        </w:rPr>
        <w:t xml:space="preserve"> at bygningen i </w:t>
      </w:r>
      <w:r w:rsidR="00BD73CA" w:rsidRPr="00AF7BCA">
        <w:rPr>
          <w:lang w:val="nn-NO"/>
        </w:rPr>
        <w:t>røyndomen</w:t>
      </w:r>
      <w:r w:rsidR="00EC2044" w:rsidRPr="00AF7BCA">
        <w:rPr>
          <w:lang w:val="nn-NO"/>
        </w:rPr>
        <w:t xml:space="preserve"> er 3,80 m </w:t>
      </w:r>
      <w:r w:rsidR="00BD73CA" w:rsidRPr="00AF7BCA">
        <w:rPr>
          <w:lang w:val="nn-NO"/>
        </w:rPr>
        <w:t>høg</w:t>
      </w:r>
      <w:r w:rsidR="00EC2044" w:rsidRPr="00AF7BCA">
        <w:rPr>
          <w:lang w:val="nn-NO"/>
        </w:rPr>
        <w:t>.</w:t>
      </w:r>
    </w:p>
    <w:p w:rsidR="00EC2044" w:rsidRPr="00AF7BCA" w:rsidRDefault="00CF603A" w:rsidP="00EC2044">
      <w:pPr>
        <w:rPr>
          <w:lang w:val="nn-NO"/>
        </w:rPr>
      </w:pPr>
      <w:r w:rsidRPr="00AF7BCA">
        <w:rPr>
          <w:lang w:val="nn-NO"/>
        </w:rPr>
        <w:t>Kor</w:t>
      </w:r>
      <w:r w:rsidR="00EC2044" w:rsidRPr="00AF7BCA">
        <w:rPr>
          <w:lang w:val="nn-NO"/>
        </w:rPr>
        <w:t xml:space="preserve"> </w:t>
      </w:r>
      <w:r w:rsidR="00BD73CA" w:rsidRPr="00AF7BCA">
        <w:rPr>
          <w:lang w:val="nn-NO"/>
        </w:rPr>
        <w:t>høg</w:t>
      </w:r>
      <w:r w:rsidR="00EC2044" w:rsidRPr="00AF7BCA">
        <w:rPr>
          <w:lang w:val="nn-NO"/>
        </w:rPr>
        <w:t xml:space="preserve"> er personen i </w:t>
      </w:r>
      <w:r w:rsidR="00BD73CA" w:rsidRPr="00AF7BCA">
        <w:rPr>
          <w:lang w:val="nn-NO"/>
        </w:rPr>
        <w:t>røyndomen</w:t>
      </w:r>
      <w:r w:rsidR="00EC2044" w:rsidRPr="00AF7BCA">
        <w:rPr>
          <w:lang w:val="nn-NO"/>
        </w:rPr>
        <w:t>?</w:t>
      </w:r>
    </w:p>
    <w:p w:rsidR="00EC2044" w:rsidRPr="00AF7BCA" w:rsidRDefault="00EC2044" w:rsidP="00EC2044">
      <w:pPr>
        <w:pStyle w:val="Overskrift4"/>
        <w:spacing w:before="240"/>
        <w:rPr>
          <w:i w:val="0"/>
          <w:color w:val="0000FF"/>
          <w:lang w:val="nn-NO"/>
        </w:rPr>
      </w:pPr>
    </w:p>
    <w:p w:rsidR="007C3629" w:rsidRPr="00AF7BCA" w:rsidRDefault="007C3629" w:rsidP="00EC2044">
      <w:pPr>
        <w:spacing w:before="240"/>
        <w:rPr>
          <w:color w:val="0000FF"/>
          <w:u w:val="double"/>
          <w:lang w:val="nn-NO"/>
        </w:rPr>
      </w:pPr>
    </w:p>
    <w:p w:rsidR="004116EE" w:rsidRPr="00AF7BCA" w:rsidRDefault="004116EE" w:rsidP="00BC0FEB">
      <w:pPr>
        <w:pStyle w:val="Overskrift1"/>
        <w:spacing w:before="0"/>
        <w:rPr>
          <w:lang w:val="nn-NO"/>
        </w:rPr>
      </w:pPr>
      <w:bookmarkStart w:id="17" w:name="_Toc341637953"/>
      <w:bookmarkStart w:id="18" w:name="_Toc17293523"/>
      <w:r w:rsidRPr="00AF7BCA">
        <w:rPr>
          <w:lang w:val="nn-NO"/>
        </w:rPr>
        <w:lastRenderedPageBreak/>
        <w:t xml:space="preserve">Proporsjonale </w:t>
      </w:r>
      <w:r w:rsidR="00BD73CA" w:rsidRPr="00AF7BCA">
        <w:rPr>
          <w:lang w:val="nn-NO"/>
        </w:rPr>
        <w:t>storleikar</w:t>
      </w:r>
      <w:bookmarkEnd w:id="17"/>
      <w:bookmarkEnd w:id="18"/>
    </w:p>
    <w:p w:rsidR="004116EE" w:rsidRPr="00AF7BCA" w:rsidRDefault="004116EE" w:rsidP="004116EE">
      <w:pPr>
        <w:spacing w:after="0"/>
        <w:rPr>
          <w:lang w:val="nn-NO"/>
        </w:rPr>
      </w:pPr>
    </w:p>
    <w:p w:rsidR="004116EE" w:rsidRPr="00AF7BCA" w:rsidRDefault="004116EE" w:rsidP="004116EE">
      <w:pPr>
        <w:rPr>
          <w:lang w:val="nn-NO"/>
        </w:rPr>
      </w:pPr>
      <w:r w:rsidRPr="00AF7BCA">
        <w:rPr>
          <w:b/>
          <w:lang w:val="nn-NO"/>
        </w:rPr>
        <w:t>6.1</w:t>
      </w:r>
      <w:r w:rsidRPr="00AF7BCA">
        <w:rPr>
          <w:lang w:val="nn-NO"/>
        </w:rPr>
        <w:br/>
      </w:r>
      <w:r w:rsidR="00D3059B" w:rsidRPr="00AF7BCA">
        <w:rPr>
          <w:lang w:val="nn-NO"/>
        </w:rPr>
        <w:t>Ein</w:t>
      </w:r>
      <w:r w:rsidRPr="00AF7BCA">
        <w:rPr>
          <w:lang w:val="nn-NO"/>
        </w:rPr>
        <w:t xml:space="preserve"> butikk tar 9,90 kroner per hg for smågodt.</w:t>
      </w:r>
    </w:p>
    <w:p w:rsidR="004116EE" w:rsidRPr="00AF7BCA" w:rsidRDefault="004116EE" w:rsidP="004116EE">
      <w:pPr>
        <w:pStyle w:val="Listeavsnitt"/>
        <w:numPr>
          <w:ilvl w:val="0"/>
          <w:numId w:val="46"/>
        </w:numPr>
        <w:rPr>
          <w:lang w:val="nn-NO"/>
        </w:rPr>
      </w:pPr>
      <w:r w:rsidRPr="00AF7BCA">
        <w:rPr>
          <w:lang w:val="nn-NO"/>
        </w:rPr>
        <w:t xml:space="preserve">Forklar at </w:t>
      </w:r>
      <w:r w:rsidR="00BD73CA" w:rsidRPr="00AF7BCA">
        <w:rPr>
          <w:lang w:val="nn-NO"/>
        </w:rPr>
        <w:t>mengda</w:t>
      </w:r>
      <w:r w:rsidRPr="00AF7BCA">
        <w:rPr>
          <w:lang w:val="nn-NO"/>
        </w:rPr>
        <w:t xml:space="preserve"> smågodt du kjøper er proporsjonal med prisen.</w:t>
      </w:r>
      <w:r w:rsidRPr="00AF7BCA">
        <w:rPr>
          <w:lang w:val="nn-NO"/>
        </w:rPr>
        <w:br/>
      </w:r>
    </w:p>
    <w:p w:rsidR="004116EE" w:rsidRPr="00AF7BCA" w:rsidRDefault="004116EE" w:rsidP="0033167E">
      <w:pPr>
        <w:pStyle w:val="Listeavsnitt"/>
        <w:numPr>
          <w:ilvl w:val="0"/>
          <w:numId w:val="46"/>
        </w:numPr>
        <w:rPr>
          <w:lang w:val="nn-NO"/>
        </w:rPr>
      </w:pPr>
      <w:r w:rsidRPr="00AF7BCA">
        <w:rPr>
          <w:lang w:val="nn-NO"/>
        </w:rPr>
        <w:t>Fyll ut resten av tabellen.</w:t>
      </w:r>
      <w:r w:rsidRPr="00AF7BCA">
        <w:rPr>
          <w:lang w:val="nn-NO"/>
        </w:rPr>
        <w:br/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1"/>
        <w:gridCol w:w="851"/>
        <w:gridCol w:w="851"/>
        <w:gridCol w:w="851"/>
        <w:gridCol w:w="851"/>
      </w:tblGrid>
      <w:tr w:rsidR="004116EE" w:rsidRPr="00AF7BC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4116EE" w:rsidRPr="00AF7BCA" w:rsidRDefault="00BD73CA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>Mengd</w:t>
            </w:r>
            <w:r w:rsidR="004116EE" w:rsidRPr="00AF7BCA">
              <w:rPr>
                <w:lang w:val="nn-NO"/>
              </w:rPr>
              <w:t xml:space="preserve"> smågodt i hg, </w:t>
            </w:r>
            <w:r w:rsidR="004116EE" w:rsidRPr="00AF7BCA">
              <w:rPr>
                <w:i/>
                <w:lang w:val="nn-NO"/>
              </w:rPr>
              <w:t>M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3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5</w:t>
            </w:r>
          </w:p>
        </w:tc>
      </w:tr>
      <w:tr w:rsidR="004116EE" w:rsidRPr="00AF7BC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 xml:space="preserve">Pris i kr, </w:t>
            </w:r>
            <w:r w:rsidRPr="00AF7BCA">
              <w:rPr>
                <w:i/>
                <w:lang w:val="nn-NO"/>
              </w:rPr>
              <w:t>P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39,6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</w:tr>
      <w:tr w:rsidR="004116EE" w:rsidRPr="00AF7BC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 xml:space="preserve">Forhold </w:t>
            </w:r>
            <w:r w:rsidRPr="00AF7BCA">
              <w:rPr>
                <w:position w:val="-22"/>
                <w:lang w:val="nn-NO"/>
              </w:rPr>
              <w:object w:dxaOrig="380" w:dyaOrig="580">
                <v:shape id="_x0000_i1126" type="#_x0000_t75" style="width:19pt;height:29.5pt" o:ole="">
                  <v:imagedata r:id="rId211" o:title=""/>
                </v:shape>
                <o:OLEObject Type="Embed" ProgID="Equation.DSMT4" ShapeID="_x0000_i1126" DrawAspect="Content" ObjectID="_1627969127" r:id="rId212"/>
              </w:object>
            </w:r>
            <w:r w:rsidRPr="00AF7BC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</w:tr>
    </w:tbl>
    <w:p w:rsidR="004116EE" w:rsidRPr="00AF7BCA" w:rsidRDefault="004116EE" w:rsidP="004116EE">
      <w:pPr>
        <w:pStyle w:val="Listeavsnitt"/>
        <w:ind w:left="360"/>
        <w:rPr>
          <w:lang w:val="nn-NO"/>
        </w:rPr>
      </w:pPr>
    </w:p>
    <w:p w:rsidR="004116EE" w:rsidRPr="00AF7BCA" w:rsidRDefault="004116EE" w:rsidP="004116EE">
      <w:pPr>
        <w:pStyle w:val="Listeavsnitt"/>
        <w:ind w:left="360"/>
        <w:rPr>
          <w:lang w:val="nn-NO"/>
        </w:rPr>
      </w:pPr>
    </w:p>
    <w:p w:rsidR="004116EE" w:rsidRPr="00AF7BCA" w:rsidRDefault="004116EE" w:rsidP="004116EE">
      <w:pPr>
        <w:pStyle w:val="Listeavsnitt"/>
        <w:ind w:left="0"/>
        <w:rPr>
          <w:b/>
          <w:lang w:val="nn-NO"/>
        </w:rPr>
      </w:pPr>
    </w:p>
    <w:p w:rsidR="004116EE" w:rsidRPr="00AF7BCA" w:rsidRDefault="004116EE" w:rsidP="004116EE">
      <w:pPr>
        <w:pStyle w:val="Listeavsnitt"/>
        <w:ind w:left="0"/>
        <w:rPr>
          <w:lang w:val="nn-NO"/>
        </w:rPr>
      </w:pPr>
      <w:r w:rsidRPr="00AF7BCA">
        <w:rPr>
          <w:b/>
          <w:lang w:val="nn-NO"/>
        </w:rPr>
        <w:t>6.2</w:t>
      </w:r>
      <w:r w:rsidRPr="00AF7BCA">
        <w:rPr>
          <w:lang w:val="nn-NO"/>
        </w:rPr>
        <w:br/>
        <w:t xml:space="preserve">Du kan finne </w:t>
      </w:r>
      <w:r w:rsidR="00BD73CA" w:rsidRPr="00AF7BCA">
        <w:rPr>
          <w:lang w:val="nn-NO"/>
        </w:rPr>
        <w:t>omkrinsen</w:t>
      </w:r>
      <w:r w:rsidRPr="00AF7BCA">
        <w:rPr>
          <w:lang w:val="nn-NO"/>
        </w:rPr>
        <w:t xml:space="preserve"> av </w:t>
      </w:r>
      <w:r w:rsidR="005200B1" w:rsidRPr="00AF7BCA">
        <w:rPr>
          <w:lang w:val="nn-NO"/>
        </w:rPr>
        <w:t>ein</w:t>
      </w:r>
      <w:r w:rsidRPr="00AF7BCA">
        <w:rPr>
          <w:lang w:val="nn-NO"/>
        </w:rPr>
        <w:t xml:space="preserve"> sirkel ved å bruke formelen </w:t>
      </w:r>
      <w:r w:rsidRPr="00AF7BCA">
        <w:rPr>
          <w:position w:val="-6"/>
          <w:lang w:val="nn-NO"/>
        </w:rPr>
        <w:object w:dxaOrig="780" w:dyaOrig="260">
          <v:shape id="_x0000_i1127" type="#_x0000_t75" style="width:39pt;height:13pt" o:ole="">
            <v:imagedata r:id="rId213" o:title=""/>
          </v:shape>
          <o:OLEObject Type="Embed" ProgID="Equation.DSMT4" ShapeID="_x0000_i1127" DrawAspect="Content" ObjectID="_1627969128" r:id="rId214"/>
        </w:object>
      </w:r>
      <w:r w:rsidRPr="00AF7BCA">
        <w:rPr>
          <w:lang w:val="nn-NO"/>
        </w:rPr>
        <w:t xml:space="preserve"> der </w:t>
      </w:r>
      <w:r w:rsidRPr="00AF7BCA">
        <w:rPr>
          <w:i/>
          <w:lang w:val="nn-NO"/>
        </w:rPr>
        <w:t>O</w:t>
      </w:r>
      <w:r w:rsidRPr="00AF7BCA">
        <w:rPr>
          <w:lang w:val="nn-NO"/>
        </w:rPr>
        <w:t xml:space="preserve"> er </w:t>
      </w:r>
      <w:r w:rsidR="00BD73CA" w:rsidRPr="00AF7BCA">
        <w:rPr>
          <w:lang w:val="nn-NO"/>
        </w:rPr>
        <w:t>omkrinsen</w:t>
      </w:r>
      <w:r w:rsidRPr="00AF7BCA">
        <w:rPr>
          <w:lang w:val="nn-NO"/>
        </w:rPr>
        <w:t xml:space="preserve"> og </w:t>
      </w:r>
      <w:r w:rsidRPr="00AF7BCA">
        <w:rPr>
          <w:i/>
          <w:lang w:val="nn-NO"/>
        </w:rPr>
        <w:t xml:space="preserve">d </w:t>
      </w:r>
      <w:r w:rsidRPr="00AF7BCA">
        <w:rPr>
          <w:lang w:val="nn-NO"/>
        </w:rPr>
        <w:t>er diameteren i sirkelen.</w:t>
      </w:r>
    </w:p>
    <w:p w:rsidR="004116EE" w:rsidRPr="00AF7BCA" w:rsidRDefault="004116EE" w:rsidP="004116EE">
      <w:pPr>
        <w:pStyle w:val="Listeavsnitt"/>
        <w:ind w:left="0"/>
        <w:rPr>
          <w:lang w:val="nn-NO"/>
        </w:rPr>
      </w:pPr>
    </w:p>
    <w:p w:rsidR="004116EE" w:rsidRPr="00AF7BCA" w:rsidRDefault="004116EE" w:rsidP="0033167E">
      <w:pPr>
        <w:pStyle w:val="Listeavsnitt"/>
        <w:numPr>
          <w:ilvl w:val="0"/>
          <w:numId w:val="47"/>
        </w:numPr>
        <w:rPr>
          <w:lang w:val="nn-NO"/>
        </w:rPr>
      </w:pPr>
      <w:r w:rsidRPr="00AF7BCA">
        <w:rPr>
          <w:lang w:val="nn-NO"/>
        </w:rPr>
        <w:t>Fyll ut resten av tabellen.</w:t>
      </w:r>
      <w:r w:rsidRPr="00AF7BCA">
        <w:rPr>
          <w:lang w:val="nn-NO"/>
        </w:rPr>
        <w:br/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851"/>
        <w:gridCol w:w="851"/>
        <w:gridCol w:w="851"/>
        <w:gridCol w:w="851"/>
        <w:gridCol w:w="851"/>
      </w:tblGrid>
      <w:tr w:rsidR="004116EE" w:rsidRPr="00AF7BCA" w:rsidTr="00642E59">
        <w:trPr>
          <w:trHeight w:val="397"/>
          <w:jc w:val="center"/>
        </w:trPr>
        <w:tc>
          <w:tcPr>
            <w:tcW w:w="2268" w:type="dxa"/>
            <w:shd w:val="clear" w:color="auto" w:fill="DBE5F1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 xml:space="preserve">Diameteren </w:t>
            </w:r>
            <w:r w:rsidRPr="00AF7BCA">
              <w:rPr>
                <w:i/>
                <w:lang w:val="nn-NO"/>
              </w:rPr>
              <w:t>d</w:t>
            </w:r>
            <w:r w:rsidRPr="00AF7BCA">
              <w:rPr>
                <w:lang w:val="nn-NO"/>
              </w:rPr>
              <w:t xml:space="preserve"> i meter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3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5</w:t>
            </w:r>
          </w:p>
        </w:tc>
      </w:tr>
      <w:tr w:rsidR="004116EE" w:rsidRPr="00AF7BCA" w:rsidTr="00642E59">
        <w:trPr>
          <w:trHeight w:val="397"/>
          <w:jc w:val="center"/>
        </w:trPr>
        <w:tc>
          <w:tcPr>
            <w:tcW w:w="2268" w:type="dxa"/>
            <w:shd w:val="clear" w:color="auto" w:fill="DBE5F1"/>
            <w:vAlign w:val="center"/>
          </w:tcPr>
          <w:p w:rsidR="004116EE" w:rsidRPr="00AF7BCA" w:rsidRDefault="00BD73CA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>Omkrinsen</w:t>
            </w:r>
            <w:r w:rsidR="004116EE" w:rsidRPr="00AF7BCA">
              <w:rPr>
                <w:lang w:val="nn-NO"/>
              </w:rPr>
              <w:t xml:space="preserve"> </w:t>
            </w:r>
            <w:r w:rsidR="004116EE" w:rsidRPr="00AF7BCA">
              <w:rPr>
                <w:i/>
                <w:lang w:val="nn-NO"/>
              </w:rPr>
              <w:t>O</w:t>
            </w:r>
            <w:r w:rsidR="004116EE" w:rsidRPr="00AF7BCA">
              <w:rPr>
                <w:lang w:val="nn-NO"/>
              </w:rPr>
              <w:t xml:space="preserve"> i meter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3,14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2,56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</w:tr>
      <w:tr w:rsidR="004116EE" w:rsidRPr="00AF7BCA" w:rsidTr="00642E59">
        <w:trPr>
          <w:trHeight w:val="397"/>
          <w:jc w:val="center"/>
        </w:trPr>
        <w:tc>
          <w:tcPr>
            <w:tcW w:w="2268" w:type="dxa"/>
            <w:shd w:val="clear" w:color="auto" w:fill="DBE5F1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 xml:space="preserve">Forhold </w:t>
            </w:r>
            <w:r w:rsidRPr="00AF7BCA">
              <w:rPr>
                <w:position w:val="-22"/>
                <w:lang w:val="nn-NO"/>
              </w:rPr>
              <w:object w:dxaOrig="320" w:dyaOrig="580">
                <v:shape id="_x0000_i1128" type="#_x0000_t75" style="width:15.5pt;height:29.5pt" o:ole="">
                  <v:imagedata r:id="rId215" o:title=""/>
                </v:shape>
                <o:OLEObject Type="Embed" ProgID="Equation.DSMT4" ShapeID="_x0000_i1128" DrawAspect="Content" ObjectID="_1627969129" r:id="rId216"/>
              </w:object>
            </w:r>
            <w:r w:rsidRPr="00AF7BC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</w:tr>
    </w:tbl>
    <w:p w:rsidR="004116EE" w:rsidRPr="00AF7BCA" w:rsidRDefault="004116EE" w:rsidP="004116EE">
      <w:pPr>
        <w:pStyle w:val="Listeavsnitt"/>
        <w:ind w:left="0"/>
        <w:rPr>
          <w:lang w:val="nn-NO"/>
        </w:rPr>
      </w:pPr>
    </w:p>
    <w:p w:rsidR="004116EE" w:rsidRPr="00AF7BCA" w:rsidRDefault="004116EE" w:rsidP="0033167E">
      <w:pPr>
        <w:pStyle w:val="Listeavsnitt"/>
        <w:numPr>
          <w:ilvl w:val="0"/>
          <w:numId w:val="47"/>
        </w:numPr>
        <w:rPr>
          <w:lang w:val="nn-NO"/>
        </w:rPr>
      </w:pPr>
      <w:r w:rsidRPr="00AF7BCA">
        <w:rPr>
          <w:lang w:val="nn-NO"/>
        </w:rPr>
        <w:t xml:space="preserve">Forklar </w:t>
      </w:r>
      <w:r w:rsidR="00CF603A" w:rsidRPr="00AF7BCA">
        <w:rPr>
          <w:lang w:val="nn-NO"/>
        </w:rPr>
        <w:t>kvifor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omkrinsen</w:t>
      </w:r>
      <w:r w:rsidRPr="00AF7BCA">
        <w:rPr>
          <w:lang w:val="nn-NO"/>
        </w:rPr>
        <w:t xml:space="preserve"> og diameteren er proporsjonale </w:t>
      </w:r>
      <w:r w:rsidR="00BD73CA" w:rsidRPr="00AF7BCA">
        <w:rPr>
          <w:lang w:val="nn-NO"/>
        </w:rPr>
        <w:t>storleikar</w:t>
      </w:r>
      <w:r w:rsidRPr="00AF7BCA">
        <w:rPr>
          <w:lang w:val="nn-NO"/>
        </w:rPr>
        <w:t>.</w:t>
      </w:r>
      <w:r w:rsidRPr="00AF7BCA">
        <w:rPr>
          <w:lang w:val="nn-NO"/>
        </w:rPr>
        <w:br/>
      </w:r>
    </w:p>
    <w:p w:rsidR="004116EE" w:rsidRPr="00AF7BCA" w:rsidRDefault="00236261" w:rsidP="0033167E">
      <w:pPr>
        <w:pStyle w:val="Listeavsnitt"/>
        <w:numPr>
          <w:ilvl w:val="0"/>
          <w:numId w:val="47"/>
        </w:numPr>
        <w:rPr>
          <w:color w:val="0000FF"/>
          <w:lang w:val="nn-NO"/>
        </w:rPr>
      </w:pPr>
      <w:r>
        <w:rPr>
          <w:lang w:val="nn-NO"/>
        </w:rPr>
        <w:t>Kva for eit</w:t>
      </w:r>
      <w:r w:rsidR="004116EE" w:rsidRPr="00AF7BCA">
        <w:rPr>
          <w:lang w:val="nn-NO"/>
        </w:rPr>
        <w:t xml:space="preserve"> forhold er det </w:t>
      </w:r>
      <w:r w:rsidR="004116EE" w:rsidRPr="00AF7BCA">
        <w:rPr>
          <w:b/>
          <w:lang w:val="nn-NO"/>
        </w:rPr>
        <w:t>alltid</w:t>
      </w:r>
      <w:r w:rsidR="004116EE" w:rsidRPr="00AF7BCA">
        <w:rPr>
          <w:lang w:val="nn-NO"/>
        </w:rPr>
        <w:t xml:space="preserve"> mellom </w:t>
      </w:r>
      <w:r w:rsidR="00BD73CA" w:rsidRPr="00AF7BCA">
        <w:rPr>
          <w:lang w:val="nn-NO"/>
        </w:rPr>
        <w:t>omkrinsen</w:t>
      </w:r>
      <w:r w:rsidR="004116EE" w:rsidRPr="00AF7BCA">
        <w:rPr>
          <w:lang w:val="nn-NO"/>
        </w:rPr>
        <w:t xml:space="preserve"> og diameteren i </w:t>
      </w:r>
      <w:r w:rsidR="005200B1" w:rsidRPr="00AF7BCA">
        <w:rPr>
          <w:lang w:val="nn-NO"/>
        </w:rPr>
        <w:t>ein</w:t>
      </w:r>
      <w:r w:rsidR="004116EE" w:rsidRPr="00AF7BCA">
        <w:rPr>
          <w:lang w:val="nn-NO"/>
        </w:rPr>
        <w:t xml:space="preserve"> sirkel?</w:t>
      </w:r>
      <w:r w:rsidR="004116EE"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="004116EE" w:rsidRPr="00AF7BCA">
        <w:rPr>
          <w:lang w:val="nn-NO"/>
        </w:rPr>
        <w:t xml:space="preserve"> kall</w:t>
      </w:r>
      <w:r>
        <w:rPr>
          <w:lang w:val="nn-NO"/>
        </w:rPr>
        <w:t>ar vi</w:t>
      </w:r>
      <w:r w:rsidR="004116EE" w:rsidRPr="00AF7BCA">
        <w:rPr>
          <w:lang w:val="nn-NO"/>
        </w:rPr>
        <w:t xml:space="preserve"> dette forholds</w:t>
      </w:r>
      <w:r w:rsidR="00AF7BCA">
        <w:rPr>
          <w:lang w:val="nn-NO"/>
        </w:rPr>
        <w:t>tal</w:t>
      </w:r>
      <w:r w:rsidR="004116EE" w:rsidRPr="00AF7BCA">
        <w:rPr>
          <w:lang w:val="nn-NO"/>
        </w:rPr>
        <w:t>et?</w:t>
      </w:r>
      <w:r w:rsidR="004116EE" w:rsidRPr="00AF7BCA">
        <w:rPr>
          <w:lang w:val="nn-NO"/>
        </w:rPr>
        <w:br/>
      </w:r>
    </w:p>
    <w:p w:rsidR="004116EE" w:rsidRPr="00AF7BCA" w:rsidRDefault="004116EE" w:rsidP="004116EE">
      <w:pPr>
        <w:rPr>
          <w:lang w:val="nn-NO"/>
        </w:rPr>
      </w:pPr>
      <w:r w:rsidRPr="00AF7BCA">
        <w:rPr>
          <w:b/>
          <w:lang w:val="nn-NO"/>
        </w:rPr>
        <w:br w:type="page"/>
      </w:r>
      <w:r w:rsidRPr="00AF7BCA">
        <w:rPr>
          <w:b/>
          <w:lang w:val="nn-NO"/>
        </w:rPr>
        <w:lastRenderedPageBreak/>
        <w:t>6.3</w:t>
      </w:r>
      <w:r w:rsidRPr="00AF7BCA">
        <w:rPr>
          <w:lang w:val="nn-NO"/>
        </w:rPr>
        <w:br/>
        <w:t xml:space="preserve">Prisen for å sende </w:t>
      </w:r>
      <w:r w:rsidR="005200B1" w:rsidRPr="00AF7BCA">
        <w:rPr>
          <w:lang w:val="nn-NO"/>
        </w:rPr>
        <w:t>ein</w:t>
      </w:r>
      <w:r w:rsidRPr="00AF7BCA">
        <w:rPr>
          <w:lang w:val="nn-NO"/>
        </w:rPr>
        <w:t xml:space="preserve"> </w:t>
      </w:r>
      <w:proofErr w:type="spellStart"/>
      <w:r w:rsidRPr="00AF7BCA">
        <w:rPr>
          <w:lang w:val="nn-NO"/>
        </w:rPr>
        <w:t>sms</w:t>
      </w:r>
      <w:proofErr w:type="spellEnd"/>
      <w:r w:rsidRPr="00AF7BCA">
        <w:rPr>
          <w:lang w:val="nn-NO"/>
        </w:rPr>
        <w:t xml:space="preserve"> er 0,49 kr per melding.</w:t>
      </w:r>
    </w:p>
    <w:p w:rsidR="004116EE" w:rsidRPr="00AF7BCA" w:rsidRDefault="005B29D4" w:rsidP="0033167E">
      <w:pPr>
        <w:pStyle w:val="Listeavsnitt"/>
        <w:numPr>
          <w:ilvl w:val="0"/>
          <w:numId w:val="48"/>
        </w:numPr>
        <w:rPr>
          <w:lang w:val="nn-NO"/>
        </w:rPr>
      </w:pPr>
      <w:r>
        <w:rPr>
          <w:lang w:val="nn-NO"/>
        </w:rPr>
        <w:t>Set opp</w:t>
      </w:r>
      <w:r w:rsidR="004116EE" w:rsidRPr="00AF7BCA">
        <w:rPr>
          <w:lang w:val="nn-NO"/>
        </w:rPr>
        <w:t xml:space="preserve"> </w:t>
      </w:r>
      <w:r w:rsidR="005200B1" w:rsidRPr="00AF7BCA">
        <w:rPr>
          <w:lang w:val="nn-NO"/>
        </w:rPr>
        <w:t>ein</w:t>
      </w:r>
      <w:r w:rsidR="004116EE" w:rsidRPr="00AF7BCA">
        <w:rPr>
          <w:lang w:val="nn-NO"/>
        </w:rPr>
        <w:t xml:space="preserve"> tabell og </w:t>
      </w:r>
      <w:r w:rsidR="00CF603A" w:rsidRPr="00AF7BCA">
        <w:rPr>
          <w:lang w:val="nn-NO"/>
        </w:rPr>
        <w:t>rekn</w:t>
      </w:r>
      <w:r w:rsidR="004116EE" w:rsidRPr="00AF7BCA">
        <w:rPr>
          <w:lang w:val="nn-NO"/>
        </w:rPr>
        <w:t xml:space="preserve"> ut </w:t>
      </w:r>
      <w:r w:rsidR="00CF603A" w:rsidRPr="00AF7BCA">
        <w:rPr>
          <w:lang w:val="nn-NO"/>
        </w:rPr>
        <w:t>kor</w:t>
      </w:r>
      <w:r w:rsidR="004116EE" w:rsidRPr="00AF7BCA">
        <w:rPr>
          <w:lang w:val="nn-NO"/>
        </w:rPr>
        <w:t xml:space="preserve"> mye det </w:t>
      </w:r>
      <w:r w:rsidR="00BD73CA" w:rsidRPr="00AF7BCA">
        <w:rPr>
          <w:lang w:val="nn-NO"/>
        </w:rPr>
        <w:t>kostar</w:t>
      </w:r>
      <w:r w:rsidR="004116EE" w:rsidRPr="00AF7BCA">
        <w:rPr>
          <w:lang w:val="nn-NO"/>
        </w:rPr>
        <w:t xml:space="preserve"> for 20, 80, 150, 180 og 200 </w:t>
      </w:r>
      <w:proofErr w:type="spellStart"/>
      <w:r w:rsidR="004116EE" w:rsidRPr="00AF7BCA">
        <w:rPr>
          <w:lang w:val="nn-NO"/>
        </w:rPr>
        <w:t>sms</w:t>
      </w:r>
      <w:proofErr w:type="spellEnd"/>
      <w:r w:rsidR="004116EE" w:rsidRPr="00AF7BCA">
        <w:rPr>
          <w:lang w:val="nn-NO"/>
        </w:rPr>
        <w:t>.</w:t>
      </w:r>
      <w:r w:rsidR="004116EE" w:rsidRPr="00AF7BCA">
        <w:rPr>
          <w:lang w:val="nn-NO"/>
        </w:rPr>
        <w:br/>
      </w:r>
    </w:p>
    <w:tbl>
      <w:tblPr>
        <w:tblW w:w="0" w:type="auto"/>
        <w:tblInd w:w="7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851"/>
        <w:gridCol w:w="851"/>
        <w:gridCol w:w="851"/>
        <w:gridCol w:w="851"/>
        <w:gridCol w:w="851"/>
      </w:tblGrid>
      <w:tr w:rsidR="004116EE" w:rsidRPr="00AF7BCA" w:rsidTr="00642E59">
        <w:trPr>
          <w:trHeight w:val="397"/>
        </w:trPr>
        <w:tc>
          <w:tcPr>
            <w:tcW w:w="2268" w:type="dxa"/>
            <w:shd w:val="clear" w:color="auto" w:fill="DBE5F1"/>
            <w:vAlign w:val="center"/>
          </w:tcPr>
          <w:p w:rsidR="004116EE" w:rsidRPr="00AF7BCA" w:rsidRDefault="00381DE0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>Talet på</w:t>
            </w:r>
            <w:r w:rsidR="004116EE" w:rsidRPr="00AF7BCA">
              <w:rPr>
                <w:lang w:val="nn-NO"/>
              </w:rPr>
              <w:t xml:space="preserve"> </w:t>
            </w:r>
            <w:proofErr w:type="spellStart"/>
            <w:r w:rsidR="004116EE" w:rsidRPr="00AF7BCA">
              <w:rPr>
                <w:lang w:val="nn-NO"/>
              </w:rPr>
              <w:t>sms</w:t>
            </w:r>
            <w:proofErr w:type="spellEnd"/>
            <w:r w:rsidR="004116EE" w:rsidRPr="00AF7BCA">
              <w:rPr>
                <w:lang w:val="nn-NO"/>
              </w:rPr>
              <w:t xml:space="preserve">, </w:t>
            </w:r>
            <w:r w:rsidR="004116EE" w:rsidRPr="00AF7BCA">
              <w:rPr>
                <w:i/>
                <w:lang w:val="nn-NO"/>
              </w:rPr>
              <w:t>x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8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5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80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00</w:t>
            </w:r>
          </w:p>
        </w:tc>
      </w:tr>
      <w:tr w:rsidR="004116EE" w:rsidRPr="00AF7BCA" w:rsidTr="00642E59">
        <w:trPr>
          <w:trHeight w:val="397"/>
        </w:trPr>
        <w:tc>
          <w:tcPr>
            <w:tcW w:w="2268" w:type="dxa"/>
            <w:shd w:val="clear" w:color="auto" w:fill="DBE5F1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 xml:space="preserve">Pris, </w:t>
            </w:r>
            <w:r w:rsidRPr="00AF7BCA">
              <w:rPr>
                <w:i/>
                <w:lang w:val="nn-NO"/>
              </w:rPr>
              <w:t>P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</w:tr>
      <w:tr w:rsidR="004116EE" w:rsidRPr="00AF7BCA" w:rsidTr="00642E59">
        <w:trPr>
          <w:trHeight w:val="397"/>
        </w:trPr>
        <w:tc>
          <w:tcPr>
            <w:tcW w:w="2268" w:type="dxa"/>
            <w:shd w:val="clear" w:color="auto" w:fill="DBE5F1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 xml:space="preserve">Forhold </w:t>
            </w:r>
            <w:r w:rsidRPr="00AF7BCA">
              <w:rPr>
                <w:position w:val="-22"/>
                <w:lang w:val="nn-NO"/>
              </w:rPr>
              <w:object w:dxaOrig="300" w:dyaOrig="580">
                <v:shape id="_x0000_i1129" type="#_x0000_t75" style="width:15pt;height:29.5pt" o:ole="">
                  <v:imagedata r:id="rId217" o:title=""/>
                </v:shape>
                <o:OLEObject Type="Embed" ProgID="Equation.DSMT4" ShapeID="_x0000_i1129" DrawAspect="Content" ObjectID="_1627969130" r:id="rId218"/>
              </w:object>
            </w:r>
            <w:r w:rsidRPr="00AF7BC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4116EE" w:rsidRPr="00AF7BC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</w:tr>
    </w:tbl>
    <w:p w:rsidR="004116EE" w:rsidRPr="00AF7BCA" w:rsidRDefault="004116EE" w:rsidP="004116EE">
      <w:pPr>
        <w:pStyle w:val="Listeavsnitt"/>
        <w:ind w:left="360"/>
        <w:rPr>
          <w:lang w:val="nn-NO"/>
        </w:rPr>
      </w:pPr>
      <w:r w:rsidRPr="00AF7BCA">
        <w:rPr>
          <w:lang w:val="nn-NO"/>
        </w:rPr>
        <w:br/>
      </w:r>
    </w:p>
    <w:p w:rsidR="004116EE" w:rsidRPr="00AF7BCA" w:rsidRDefault="004116EE" w:rsidP="0033167E">
      <w:pPr>
        <w:pStyle w:val="Listeavsnitt"/>
        <w:numPr>
          <w:ilvl w:val="0"/>
          <w:numId w:val="48"/>
        </w:numPr>
        <w:rPr>
          <w:lang w:val="nn-NO"/>
        </w:rPr>
      </w:pPr>
      <w:r w:rsidRPr="00AF7BCA">
        <w:rPr>
          <w:lang w:val="nn-NO"/>
        </w:rPr>
        <w:t xml:space="preserve">Forklar </w:t>
      </w:r>
      <w:r w:rsidR="00CF603A" w:rsidRPr="00AF7BCA">
        <w:rPr>
          <w:lang w:val="nn-NO"/>
        </w:rPr>
        <w:t>kvifor</w:t>
      </w:r>
      <w:r w:rsidRPr="00AF7BCA">
        <w:rPr>
          <w:lang w:val="nn-NO"/>
        </w:rPr>
        <w:t xml:space="preserve"> </w:t>
      </w:r>
      <w:r w:rsidR="00381DE0" w:rsidRPr="00AF7BCA">
        <w:rPr>
          <w:lang w:val="nn-NO"/>
        </w:rPr>
        <w:t>talet på</w:t>
      </w:r>
      <w:r w:rsidRPr="00AF7BCA">
        <w:rPr>
          <w:lang w:val="nn-NO"/>
        </w:rPr>
        <w:t xml:space="preserve"> </w:t>
      </w:r>
      <w:proofErr w:type="spellStart"/>
      <w:r w:rsidRPr="00AF7BCA">
        <w:rPr>
          <w:lang w:val="nn-NO"/>
        </w:rPr>
        <w:t>sms</w:t>
      </w:r>
      <w:proofErr w:type="spellEnd"/>
      <w:r w:rsidRPr="00AF7BCA">
        <w:rPr>
          <w:lang w:val="nn-NO"/>
        </w:rPr>
        <w:t xml:space="preserve"> og prisen er proporsjonale </w:t>
      </w:r>
      <w:r w:rsidR="00BD73CA" w:rsidRPr="00AF7BCA">
        <w:rPr>
          <w:lang w:val="nn-NO"/>
        </w:rPr>
        <w:t>storleikar</w:t>
      </w:r>
      <w:r w:rsidRPr="00AF7BCA">
        <w:rPr>
          <w:lang w:val="nn-NO"/>
        </w:rPr>
        <w:t>.</w:t>
      </w:r>
      <w:r w:rsidRPr="00AF7BCA">
        <w:rPr>
          <w:lang w:val="nn-NO"/>
        </w:rPr>
        <w:br/>
      </w:r>
    </w:p>
    <w:p w:rsidR="004116EE" w:rsidRPr="00AF7BCA" w:rsidRDefault="005B29D4" w:rsidP="0033167E">
      <w:pPr>
        <w:pStyle w:val="Listeavsnitt"/>
        <w:numPr>
          <w:ilvl w:val="0"/>
          <w:numId w:val="48"/>
        </w:numPr>
        <w:rPr>
          <w:lang w:val="nn-NO"/>
        </w:rPr>
      </w:pPr>
      <w:r>
        <w:rPr>
          <w:lang w:val="nn-NO"/>
        </w:rPr>
        <w:t>Set opp</w:t>
      </w:r>
      <w:r w:rsidR="004116EE" w:rsidRPr="00AF7BCA">
        <w:rPr>
          <w:lang w:val="nn-NO"/>
        </w:rPr>
        <w:t xml:space="preserve"> </w:t>
      </w:r>
      <w:r w:rsidR="005200B1" w:rsidRPr="00AF7BCA">
        <w:rPr>
          <w:lang w:val="nn-NO"/>
        </w:rPr>
        <w:t>ein</w:t>
      </w:r>
      <w:r w:rsidR="004116EE" w:rsidRPr="00AF7BCA">
        <w:rPr>
          <w:lang w:val="nn-NO"/>
        </w:rPr>
        <w:t xml:space="preserve"> formel som viser prisen </w:t>
      </w:r>
      <w:r w:rsidR="004116EE" w:rsidRPr="00AF7BCA">
        <w:rPr>
          <w:i/>
          <w:lang w:val="nn-NO"/>
        </w:rPr>
        <w:t>P</w:t>
      </w:r>
      <w:r w:rsidR="004116EE" w:rsidRPr="00AF7BCA">
        <w:rPr>
          <w:lang w:val="nn-NO"/>
        </w:rPr>
        <w:t xml:space="preserve"> for </w:t>
      </w:r>
      <w:r w:rsidR="004116EE" w:rsidRPr="00AF7BCA">
        <w:rPr>
          <w:i/>
          <w:lang w:val="nn-NO"/>
        </w:rPr>
        <w:t>x</w:t>
      </w:r>
      <w:r w:rsidR="004116EE" w:rsidRPr="00AF7BCA">
        <w:rPr>
          <w:lang w:val="nn-NO"/>
        </w:rPr>
        <w:t xml:space="preserve"> </w:t>
      </w:r>
      <w:proofErr w:type="spellStart"/>
      <w:r w:rsidR="004116EE" w:rsidRPr="00AF7BCA">
        <w:rPr>
          <w:lang w:val="nn-NO"/>
        </w:rPr>
        <w:t>sms</w:t>
      </w:r>
      <w:proofErr w:type="spellEnd"/>
      <w:r w:rsidR="004116EE" w:rsidRPr="00AF7BCA">
        <w:rPr>
          <w:lang w:val="nn-NO"/>
        </w:rPr>
        <w:t>.</w:t>
      </w:r>
      <w:r w:rsidR="004116EE" w:rsidRPr="00AF7BCA">
        <w:rPr>
          <w:lang w:val="nn-NO"/>
        </w:rPr>
        <w:br/>
      </w:r>
      <w:r w:rsidR="004116EE" w:rsidRPr="00AF7BCA">
        <w:rPr>
          <w:lang w:val="nn-NO"/>
        </w:rPr>
        <w:br/>
      </w:r>
    </w:p>
    <w:p w:rsidR="004116EE" w:rsidRPr="00AF7BCA" w:rsidRDefault="00F139B7" w:rsidP="004116EE">
      <w:pPr>
        <w:rPr>
          <w:lang w:val="nn-NO"/>
        </w:rPr>
      </w:pPr>
      <w:r w:rsidRPr="00AF7BCA">
        <w:rPr>
          <w:b/>
          <w:lang w:val="nn-NO"/>
        </w:rPr>
        <w:t>6.4</w:t>
      </w:r>
      <w:r w:rsidR="004116EE" w:rsidRPr="00AF7BCA">
        <w:rPr>
          <w:lang w:val="nn-NO"/>
        </w:rPr>
        <w:br/>
        <w:t xml:space="preserve">Grafen viser </w:t>
      </w:r>
      <w:r w:rsidR="00BD73CA" w:rsidRPr="00AF7BCA">
        <w:rPr>
          <w:lang w:val="nn-NO"/>
        </w:rPr>
        <w:t>saman</w:t>
      </w:r>
      <w:r w:rsidR="004116EE" w:rsidRPr="00AF7BCA">
        <w:rPr>
          <w:lang w:val="nn-NO"/>
        </w:rPr>
        <w:t xml:space="preserve">hengen mellom </w:t>
      </w:r>
      <w:r w:rsidR="00381DE0" w:rsidRPr="00AF7BCA">
        <w:rPr>
          <w:lang w:val="nn-NO"/>
        </w:rPr>
        <w:t>talet på</w:t>
      </w:r>
      <w:r w:rsidR="004116EE" w:rsidRPr="00AF7BCA">
        <w:rPr>
          <w:lang w:val="nn-NO"/>
        </w:rPr>
        <w:t xml:space="preserve"> </w:t>
      </w:r>
      <w:r w:rsidR="00BD73CA" w:rsidRPr="00AF7BCA">
        <w:rPr>
          <w:lang w:val="nn-NO"/>
        </w:rPr>
        <w:t>timar</w:t>
      </w:r>
      <w:r w:rsidR="004116EE" w:rsidRPr="00AF7BCA">
        <w:rPr>
          <w:lang w:val="nn-NO"/>
        </w:rPr>
        <w:t xml:space="preserve"> Siri arbeider og den </w:t>
      </w:r>
      <w:r w:rsidR="00392D35">
        <w:rPr>
          <w:lang w:val="nn-NO"/>
        </w:rPr>
        <w:t>lønna</w:t>
      </w:r>
      <w:r w:rsidR="004116EE" w:rsidRPr="00AF7BCA">
        <w:rPr>
          <w:lang w:val="nn-NO"/>
        </w:rPr>
        <w:t xml:space="preserve"> </w:t>
      </w:r>
      <w:r w:rsidR="00BD73CA" w:rsidRPr="00AF7BCA">
        <w:rPr>
          <w:lang w:val="nn-NO"/>
        </w:rPr>
        <w:t>ho</w:t>
      </w:r>
      <w:r w:rsidR="004116EE" w:rsidRPr="00AF7BCA">
        <w:rPr>
          <w:lang w:val="nn-NO"/>
        </w:rPr>
        <w:t xml:space="preserve"> får.</w:t>
      </w:r>
      <w:r w:rsidR="004116EE" w:rsidRPr="00AF7BCA">
        <w:rPr>
          <w:lang w:val="nn-NO"/>
        </w:rPr>
        <w:br/>
      </w:r>
      <w:r w:rsidR="004116EE" w:rsidRPr="00AF7BCA">
        <w:rPr>
          <w:lang w:val="nn-NO"/>
        </w:rPr>
        <w:br/>
      </w:r>
      <w:r w:rsidR="008911D5">
        <w:rPr>
          <w:noProof/>
          <w:lang w:eastAsia="nb-NO"/>
        </w:rPr>
        <w:drawing>
          <wp:inline distT="0" distB="0" distL="0" distR="0">
            <wp:extent cx="4333875" cy="2771775"/>
            <wp:effectExtent l="0" t="0" r="9525" b="9525"/>
            <wp:docPr id="134" name="Bild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142" w:rsidRPr="00AF7BCA">
        <w:rPr>
          <w:lang w:val="nn-NO"/>
        </w:rPr>
        <w:br/>
      </w:r>
    </w:p>
    <w:p w:rsidR="004116EE" w:rsidRPr="00AF7BCA" w:rsidRDefault="004116EE" w:rsidP="0033167E">
      <w:pPr>
        <w:pStyle w:val="Listeavsnitt"/>
        <w:numPr>
          <w:ilvl w:val="0"/>
          <w:numId w:val="49"/>
        </w:numPr>
        <w:rPr>
          <w:lang w:val="nn-NO"/>
        </w:rPr>
      </w:pPr>
      <w:r w:rsidRPr="00AF7BCA">
        <w:rPr>
          <w:lang w:val="nn-NO"/>
        </w:rPr>
        <w:t xml:space="preserve">Les av grafen </w:t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mange </w:t>
      </w:r>
      <w:r w:rsidR="00BD73CA" w:rsidRPr="00AF7BCA">
        <w:rPr>
          <w:lang w:val="nn-NO"/>
        </w:rPr>
        <w:t>timar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ho</w:t>
      </w:r>
      <w:r w:rsidRPr="00AF7BCA">
        <w:rPr>
          <w:lang w:val="nn-NO"/>
        </w:rPr>
        <w:t xml:space="preserve"> har </w:t>
      </w:r>
      <w:r w:rsidR="00392D35">
        <w:rPr>
          <w:lang w:val="nn-NO"/>
        </w:rPr>
        <w:t>arbeidd</w:t>
      </w:r>
      <w:r w:rsidRPr="00AF7BCA">
        <w:rPr>
          <w:lang w:val="nn-NO"/>
        </w:rPr>
        <w:t xml:space="preserve"> når </w:t>
      </w:r>
      <w:r w:rsidR="00BD73CA" w:rsidRPr="00AF7BCA">
        <w:rPr>
          <w:lang w:val="nn-NO"/>
        </w:rPr>
        <w:t>ho</w:t>
      </w:r>
      <w:r w:rsidRPr="00AF7BCA">
        <w:rPr>
          <w:lang w:val="nn-NO"/>
        </w:rPr>
        <w:t xml:space="preserve"> har </w:t>
      </w:r>
      <w:r w:rsidR="00742CDB">
        <w:rPr>
          <w:lang w:val="nn-NO"/>
        </w:rPr>
        <w:t>ten</w:t>
      </w:r>
      <w:r w:rsidRPr="00AF7BCA">
        <w:rPr>
          <w:lang w:val="nn-NO"/>
        </w:rPr>
        <w:t>t</w:t>
      </w:r>
    </w:p>
    <w:p w:rsidR="00345C7D" w:rsidRPr="00AF7BCA" w:rsidRDefault="00345C7D" w:rsidP="0033167E">
      <w:pPr>
        <w:pStyle w:val="Listeavsnitt"/>
        <w:numPr>
          <w:ilvl w:val="1"/>
          <w:numId w:val="49"/>
        </w:numPr>
        <w:ind w:left="709" w:hanging="331"/>
        <w:rPr>
          <w:lang w:val="nn-NO"/>
        </w:rPr>
      </w:pPr>
      <w:r w:rsidRPr="00AF7BCA">
        <w:rPr>
          <w:lang w:val="nn-NO"/>
        </w:rPr>
        <w:t>750 kroner</w:t>
      </w:r>
      <w:r w:rsidRPr="00AF7BCA">
        <w:rPr>
          <w:lang w:val="nn-NO"/>
        </w:rPr>
        <w:tab/>
      </w:r>
    </w:p>
    <w:p w:rsidR="004116EE" w:rsidRPr="00AF7BCA" w:rsidRDefault="00345C7D" w:rsidP="0033167E">
      <w:pPr>
        <w:pStyle w:val="Listeavsnitt"/>
        <w:numPr>
          <w:ilvl w:val="1"/>
          <w:numId w:val="49"/>
        </w:numPr>
        <w:ind w:hanging="702"/>
        <w:rPr>
          <w:lang w:val="nn-NO"/>
        </w:rPr>
      </w:pPr>
      <w:r w:rsidRPr="00AF7BCA">
        <w:rPr>
          <w:lang w:val="nn-NO"/>
        </w:rPr>
        <w:t>1</w:t>
      </w:r>
      <w:r w:rsidR="00F139B7" w:rsidRPr="00AF7BCA">
        <w:rPr>
          <w:lang w:val="nn-NO"/>
        </w:rPr>
        <w:t xml:space="preserve"> </w:t>
      </w:r>
      <w:r w:rsidRPr="00AF7BCA">
        <w:rPr>
          <w:lang w:val="nn-NO"/>
        </w:rPr>
        <w:t>500</w:t>
      </w:r>
      <w:r w:rsidR="004116EE" w:rsidRPr="00AF7BCA">
        <w:rPr>
          <w:lang w:val="nn-NO"/>
        </w:rPr>
        <w:t xml:space="preserve"> kr</w:t>
      </w:r>
      <w:r w:rsidRPr="00AF7BCA">
        <w:rPr>
          <w:lang w:val="nn-NO"/>
        </w:rPr>
        <w:t>oner</w:t>
      </w:r>
      <w:r w:rsidR="004116EE" w:rsidRPr="00AF7BCA">
        <w:rPr>
          <w:lang w:val="nn-NO"/>
        </w:rPr>
        <w:tab/>
      </w:r>
    </w:p>
    <w:p w:rsidR="004116EE" w:rsidRPr="00AF7BCA" w:rsidRDefault="004116EE" w:rsidP="000B6142">
      <w:pPr>
        <w:pStyle w:val="Listeavsnitt"/>
        <w:numPr>
          <w:ilvl w:val="1"/>
          <w:numId w:val="49"/>
        </w:numPr>
        <w:ind w:hanging="702"/>
        <w:rPr>
          <w:lang w:val="nn-NO"/>
        </w:rPr>
      </w:pPr>
      <w:r w:rsidRPr="00AF7BCA">
        <w:rPr>
          <w:lang w:val="nn-NO"/>
        </w:rPr>
        <w:t>3 000 kr</w:t>
      </w:r>
      <w:r w:rsidR="00345C7D" w:rsidRPr="00AF7BCA">
        <w:rPr>
          <w:lang w:val="nn-NO"/>
        </w:rPr>
        <w:t xml:space="preserve">oner </w:t>
      </w:r>
      <w:r w:rsidR="00345C7D" w:rsidRPr="00AF7BCA">
        <w:rPr>
          <w:lang w:val="nn-NO"/>
        </w:rPr>
        <w:tab/>
      </w:r>
    </w:p>
    <w:p w:rsidR="000B6142" w:rsidRPr="00AF7BCA" w:rsidRDefault="000B6142" w:rsidP="000B6142">
      <w:pPr>
        <w:pStyle w:val="Listeavsnitt"/>
        <w:ind w:left="1080"/>
        <w:rPr>
          <w:lang w:val="nn-NO"/>
        </w:rPr>
      </w:pPr>
    </w:p>
    <w:p w:rsidR="004116EE" w:rsidRPr="00AF7BCA" w:rsidRDefault="00CF603A" w:rsidP="0033167E">
      <w:pPr>
        <w:pStyle w:val="Listeavsnitt"/>
        <w:numPr>
          <w:ilvl w:val="0"/>
          <w:numId w:val="49"/>
        </w:numPr>
        <w:rPr>
          <w:lang w:val="nn-NO"/>
        </w:rPr>
      </w:pPr>
      <w:r w:rsidRPr="00AF7BCA">
        <w:rPr>
          <w:lang w:val="nn-NO"/>
        </w:rPr>
        <w:t>Kva for ei</w:t>
      </w:r>
      <w:r w:rsidR="004116EE" w:rsidRPr="00AF7BCA">
        <w:rPr>
          <w:lang w:val="nn-NO"/>
        </w:rPr>
        <w:t xml:space="preserve"> timelønn har Siri?</w:t>
      </w:r>
      <w:r w:rsidR="004116EE" w:rsidRPr="00AF7BCA">
        <w:rPr>
          <w:lang w:val="nn-NO"/>
        </w:rPr>
        <w:br/>
      </w:r>
    </w:p>
    <w:p w:rsidR="00131101" w:rsidRPr="00AF7BCA" w:rsidRDefault="00131101" w:rsidP="00FC105B">
      <w:pPr>
        <w:pStyle w:val="Overskrift2"/>
        <w:rPr>
          <w:lang w:val="nn-NO"/>
        </w:rPr>
      </w:pPr>
      <w:bookmarkStart w:id="19" w:name="_Toc226098795"/>
      <w:bookmarkStart w:id="20" w:name="_Toc226099262"/>
      <w:bookmarkStart w:id="21" w:name="_Toc226351157"/>
    </w:p>
    <w:p w:rsidR="00FC105B" w:rsidRPr="00AF7BCA" w:rsidRDefault="006872D5" w:rsidP="00BC0FEB">
      <w:pPr>
        <w:pStyle w:val="Overskrift1"/>
        <w:spacing w:before="0"/>
        <w:rPr>
          <w:lang w:val="nn-NO"/>
        </w:rPr>
      </w:pPr>
      <w:bookmarkStart w:id="22" w:name="_Toc341637954"/>
      <w:bookmarkStart w:id="23" w:name="_Toc17293524"/>
      <w:r w:rsidRPr="00AF7BCA">
        <w:rPr>
          <w:lang w:val="nn-NO"/>
        </w:rPr>
        <w:t xml:space="preserve">Omvendt proporsjonale </w:t>
      </w:r>
      <w:r w:rsidR="00BD73CA" w:rsidRPr="00AF7BCA">
        <w:rPr>
          <w:lang w:val="nn-NO"/>
        </w:rPr>
        <w:t>storleikar</w:t>
      </w:r>
      <w:bookmarkEnd w:id="22"/>
      <w:bookmarkEnd w:id="23"/>
    </w:p>
    <w:bookmarkEnd w:id="19"/>
    <w:bookmarkEnd w:id="20"/>
    <w:bookmarkEnd w:id="21"/>
    <w:p w:rsidR="00787934" w:rsidRPr="00AF7BCA" w:rsidRDefault="005C0CF7" w:rsidP="005C0CF7">
      <w:pPr>
        <w:rPr>
          <w:b/>
          <w:lang w:val="nn-NO"/>
        </w:rPr>
      </w:pPr>
      <w:r w:rsidRPr="00AF7BCA">
        <w:rPr>
          <w:lang w:val="nn-NO"/>
        </w:rPr>
        <w:br/>
      </w:r>
      <w:r w:rsidR="00787934" w:rsidRPr="00AF7BCA">
        <w:rPr>
          <w:b/>
          <w:lang w:val="nn-NO"/>
        </w:rPr>
        <w:t>7.1</w:t>
      </w:r>
      <w:r w:rsidR="00787934" w:rsidRPr="00AF7BCA">
        <w:rPr>
          <w:lang w:val="nn-NO"/>
        </w:rPr>
        <w:br/>
        <w:t xml:space="preserve">Du skal ha </w:t>
      </w:r>
      <w:r w:rsidR="005200B1" w:rsidRPr="00AF7BCA">
        <w:rPr>
          <w:lang w:val="nn-NO"/>
        </w:rPr>
        <w:t>ein</w:t>
      </w:r>
      <w:r w:rsidR="00787934" w:rsidRPr="00AF7BCA">
        <w:rPr>
          <w:lang w:val="nn-NO"/>
        </w:rPr>
        <w:t xml:space="preserve"> vennegjeng på besøk og har kjøpt inn tre pizzaer. </w:t>
      </w:r>
      <w:r w:rsidR="00BD73CA" w:rsidRPr="00AF7BCA">
        <w:rPr>
          <w:lang w:val="nn-NO"/>
        </w:rPr>
        <w:t>De</w:t>
      </w:r>
      <w:r w:rsidR="00787934" w:rsidRPr="00AF7BCA">
        <w:rPr>
          <w:lang w:val="nn-NO"/>
        </w:rPr>
        <w:t xml:space="preserve"> deler likt. Forklar at </w:t>
      </w:r>
      <w:r w:rsidR="00381DE0" w:rsidRPr="00AF7BCA">
        <w:rPr>
          <w:lang w:val="nn-NO"/>
        </w:rPr>
        <w:t>kor mange</w:t>
      </w:r>
      <w:r w:rsidR="00787934" w:rsidRPr="00AF7BCA">
        <w:rPr>
          <w:lang w:val="nn-NO"/>
        </w:rPr>
        <w:t xml:space="preserve"> </w:t>
      </w:r>
      <w:r w:rsidR="00742CDB">
        <w:rPr>
          <w:lang w:val="nn-NO"/>
        </w:rPr>
        <w:t>stykke</w:t>
      </w:r>
      <w:r w:rsidR="00787934" w:rsidRPr="00AF7BCA">
        <w:rPr>
          <w:lang w:val="nn-NO"/>
        </w:rPr>
        <w:t xml:space="preserve"> pizza </w:t>
      </w:r>
      <w:r w:rsidR="00BD73CA" w:rsidRPr="00AF7BCA">
        <w:rPr>
          <w:lang w:val="nn-NO"/>
        </w:rPr>
        <w:t>de</w:t>
      </w:r>
      <w:r w:rsidR="00787934" w:rsidRPr="00AF7BCA">
        <w:rPr>
          <w:lang w:val="nn-NO"/>
        </w:rPr>
        <w:t xml:space="preserve"> får er omvendt proporsjonal med </w:t>
      </w:r>
      <w:r w:rsidR="00381DE0" w:rsidRPr="00AF7BCA">
        <w:rPr>
          <w:lang w:val="nn-NO"/>
        </w:rPr>
        <w:t>kor mange</w:t>
      </w:r>
      <w:r w:rsidR="00787934" w:rsidRPr="00AF7BCA">
        <w:rPr>
          <w:lang w:val="nn-NO"/>
        </w:rPr>
        <w:t xml:space="preserve"> som </w:t>
      </w:r>
      <w:r w:rsidR="00BD73CA" w:rsidRPr="00AF7BCA">
        <w:rPr>
          <w:lang w:val="nn-NO"/>
        </w:rPr>
        <w:t>kjem</w:t>
      </w:r>
      <w:r w:rsidR="00787934" w:rsidRPr="00AF7BCA">
        <w:rPr>
          <w:lang w:val="nn-NO"/>
        </w:rPr>
        <w:t xml:space="preserve"> på besøk.</w:t>
      </w:r>
      <w:r w:rsidR="00787934" w:rsidRPr="00AF7BCA">
        <w:rPr>
          <w:lang w:val="nn-NO"/>
        </w:rPr>
        <w:br/>
      </w:r>
    </w:p>
    <w:p w:rsidR="005C0CF7" w:rsidRPr="00AF7BCA" w:rsidRDefault="00787934" w:rsidP="005C0CF7">
      <w:pPr>
        <w:rPr>
          <w:color w:val="0000FF"/>
          <w:lang w:val="nn-NO"/>
        </w:rPr>
      </w:pPr>
      <w:r w:rsidRPr="00AF7BCA">
        <w:rPr>
          <w:b/>
          <w:lang w:val="nn-NO"/>
        </w:rPr>
        <w:t>7.2</w:t>
      </w:r>
      <w:r w:rsidR="005C0CF7" w:rsidRPr="00AF7BCA">
        <w:rPr>
          <w:lang w:val="nn-NO"/>
        </w:rPr>
        <w:br/>
        <w:t xml:space="preserve">Klassen din har ansvaret for rydding av uteområdet på </w:t>
      </w:r>
      <w:r w:rsidR="00BD73CA" w:rsidRPr="00AF7BCA">
        <w:rPr>
          <w:lang w:val="nn-NO"/>
        </w:rPr>
        <w:t>skulen</w:t>
      </w:r>
      <w:r w:rsidR="005C0CF7" w:rsidRPr="00AF7BCA">
        <w:rPr>
          <w:lang w:val="nn-NO"/>
        </w:rPr>
        <w:t xml:space="preserve">. </w:t>
      </w:r>
      <w:r w:rsidR="006872D5" w:rsidRPr="00AF7BCA">
        <w:rPr>
          <w:lang w:val="nn-NO"/>
        </w:rPr>
        <w:t xml:space="preserve">Vil </w:t>
      </w:r>
      <w:r w:rsidR="00BD73CA" w:rsidRPr="00AF7BCA">
        <w:rPr>
          <w:lang w:val="nn-NO"/>
        </w:rPr>
        <w:t>tida</w:t>
      </w:r>
      <w:r w:rsidR="005C0CF7" w:rsidRPr="00AF7BCA">
        <w:rPr>
          <w:lang w:val="nn-NO"/>
        </w:rPr>
        <w:t xml:space="preserve"> det tar å rydde </w:t>
      </w:r>
      <w:r w:rsidR="00BD73CA" w:rsidRPr="00AF7BCA">
        <w:rPr>
          <w:lang w:val="nn-NO"/>
        </w:rPr>
        <w:t>vere</w:t>
      </w:r>
      <w:r w:rsidR="006872D5" w:rsidRPr="00AF7BCA">
        <w:rPr>
          <w:lang w:val="nn-NO"/>
        </w:rPr>
        <w:t xml:space="preserve"> </w:t>
      </w:r>
      <w:r w:rsidR="005C0CF7" w:rsidRPr="00AF7BCA">
        <w:rPr>
          <w:lang w:val="nn-NO"/>
        </w:rPr>
        <w:t xml:space="preserve">omvendt proporsjonal med </w:t>
      </w:r>
      <w:r w:rsidR="00381DE0" w:rsidRPr="00AF7BCA">
        <w:rPr>
          <w:lang w:val="nn-NO"/>
        </w:rPr>
        <w:t>talet på</w:t>
      </w:r>
      <w:r w:rsidR="005C0CF7" w:rsidRPr="00AF7BCA">
        <w:rPr>
          <w:lang w:val="nn-NO"/>
        </w:rPr>
        <w:t xml:space="preserve"> </w:t>
      </w:r>
      <w:r w:rsidR="00BD73CA" w:rsidRPr="00AF7BCA">
        <w:rPr>
          <w:lang w:val="nn-NO"/>
        </w:rPr>
        <w:t>elevar</w:t>
      </w:r>
      <w:r w:rsidR="005C0CF7" w:rsidRPr="00AF7BCA">
        <w:rPr>
          <w:lang w:val="nn-NO"/>
        </w:rPr>
        <w:t xml:space="preserve"> som r</w:t>
      </w:r>
      <w:r w:rsidR="006872D5" w:rsidRPr="00AF7BCA">
        <w:rPr>
          <w:lang w:val="nn-NO"/>
        </w:rPr>
        <w:t>ydd</w:t>
      </w:r>
      <w:r w:rsidR="00EE1B95">
        <w:rPr>
          <w:lang w:val="nn-NO"/>
        </w:rPr>
        <w:t>a</w:t>
      </w:r>
      <w:r w:rsidR="006872D5" w:rsidRPr="00AF7BCA">
        <w:rPr>
          <w:lang w:val="nn-NO"/>
        </w:rPr>
        <w:t>r?</w:t>
      </w:r>
      <w:r w:rsidRPr="00AF7BCA">
        <w:rPr>
          <w:lang w:val="nn-NO"/>
        </w:rPr>
        <w:t xml:space="preserve"> Forklar </w:t>
      </w:r>
      <w:r w:rsidR="00CF603A" w:rsidRPr="00AF7BCA">
        <w:rPr>
          <w:lang w:val="nn-NO"/>
        </w:rPr>
        <w:t>kvifor</w:t>
      </w:r>
      <w:r w:rsidRPr="00AF7BCA">
        <w:rPr>
          <w:lang w:val="nn-NO"/>
        </w:rPr>
        <w:t xml:space="preserve"> eller </w:t>
      </w:r>
      <w:r w:rsidR="00CF603A" w:rsidRPr="00AF7BCA">
        <w:rPr>
          <w:lang w:val="nn-NO"/>
        </w:rPr>
        <w:t>kvifor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ikkje</w:t>
      </w:r>
      <w:r w:rsidRPr="00AF7BCA">
        <w:rPr>
          <w:lang w:val="nn-NO"/>
        </w:rPr>
        <w:t>.</w:t>
      </w:r>
      <w:r w:rsidR="005C0CF7" w:rsidRPr="00AF7BCA">
        <w:rPr>
          <w:lang w:val="nn-NO"/>
        </w:rPr>
        <w:br/>
      </w:r>
      <w:r w:rsidR="000B6142" w:rsidRPr="00AF7BCA">
        <w:rPr>
          <w:color w:val="0000FF"/>
          <w:lang w:val="nn-NO"/>
        </w:rPr>
        <w:br/>
      </w:r>
    </w:p>
    <w:p w:rsidR="005C0CF7" w:rsidRPr="00AF7BCA" w:rsidRDefault="00787934" w:rsidP="005C0CF7">
      <w:pPr>
        <w:rPr>
          <w:lang w:val="nn-NO"/>
        </w:rPr>
      </w:pPr>
      <w:r w:rsidRPr="00AF7BCA">
        <w:rPr>
          <w:b/>
          <w:lang w:val="nn-NO"/>
        </w:rPr>
        <w:t>7.3</w:t>
      </w:r>
      <w:r w:rsidR="005C0CF7" w:rsidRPr="00AF7BCA">
        <w:rPr>
          <w:lang w:val="nn-NO"/>
        </w:rPr>
        <w:br/>
        <w:t xml:space="preserve">Elisabeth skal arrangere klassefest. </w:t>
      </w:r>
      <w:r w:rsidR="00BD73CA" w:rsidRPr="00AF7BCA">
        <w:rPr>
          <w:lang w:val="nn-NO"/>
        </w:rPr>
        <w:t>Ho</w:t>
      </w:r>
      <w:r w:rsidR="005C0CF7" w:rsidRPr="00AF7BCA">
        <w:rPr>
          <w:lang w:val="nn-NO"/>
        </w:rPr>
        <w:t xml:space="preserve"> </w:t>
      </w:r>
      <w:r w:rsidR="00BD73CA" w:rsidRPr="00AF7BCA">
        <w:rPr>
          <w:lang w:val="nn-NO"/>
        </w:rPr>
        <w:t>ønskjer å</w:t>
      </w:r>
      <w:r w:rsidR="005C0CF7" w:rsidRPr="00AF7BCA">
        <w:rPr>
          <w:lang w:val="nn-NO"/>
        </w:rPr>
        <w:t xml:space="preserve"> </w:t>
      </w:r>
      <w:r w:rsidR="005B29D4">
        <w:rPr>
          <w:lang w:val="nn-NO"/>
        </w:rPr>
        <w:t>leige</w:t>
      </w:r>
      <w:r w:rsidR="005C0CF7" w:rsidRPr="00AF7BCA">
        <w:rPr>
          <w:lang w:val="nn-NO"/>
        </w:rPr>
        <w:t xml:space="preserve"> </w:t>
      </w:r>
      <w:r w:rsidR="00025038" w:rsidRPr="00AF7BCA">
        <w:rPr>
          <w:lang w:val="nn-NO"/>
        </w:rPr>
        <w:t>eit</w:t>
      </w:r>
      <w:r w:rsidR="005C0CF7" w:rsidRPr="00AF7BCA">
        <w:rPr>
          <w:lang w:val="nn-NO"/>
        </w:rPr>
        <w:t xml:space="preserve"> lokale til 2 000 kr</w:t>
      </w:r>
      <w:r w:rsidRPr="00AF7BCA">
        <w:rPr>
          <w:lang w:val="nn-NO"/>
        </w:rPr>
        <w:t>oner</w:t>
      </w:r>
      <w:r w:rsidR="005C0CF7" w:rsidRPr="00AF7BCA">
        <w:rPr>
          <w:lang w:val="nn-NO"/>
        </w:rPr>
        <w:t xml:space="preserve">. Utgiftene til </w:t>
      </w:r>
      <w:r w:rsidR="005B29D4">
        <w:rPr>
          <w:lang w:val="nn-NO"/>
        </w:rPr>
        <w:t>leige</w:t>
      </w:r>
      <w:r w:rsidR="005C0CF7" w:rsidRPr="00AF7BCA">
        <w:rPr>
          <w:lang w:val="nn-NO"/>
        </w:rPr>
        <w:t xml:space="preserve"> skal fordel</w:t>
      </w:r>
      <w:r w:rsidR="00EE1B95">
        <w:rPr>
          <w:lang w:val="nn-NO"/>
        </w:rPr>
        <w:t>a</w:t>
      </w:r>
      <w:r w:rsidR="005C0CF7" w:rsidRPr="00AF7BCA">
        <w:rPr>
          <w:lang w:val="nn-NO"/>
        </w:rPr>
        <w:t>s</w:t>
      </w:r>
      <w:r w:rsidR="00EE1B95">
        <w:rPr>
          <w:lang w:val="nn-NO"/>
        </w:rPr>
        <w:t>t</w:t>
      </w:r>
      <w:r w:rsidR="005C0CF7" w:rsidRPr="00AF7BCA">
        <w:rPr>
          <w:lang w:val="nn-NO"/>
        </w:rPr>
        <w:t xml:space="preserve"> likt på festdel</w:t>
      </w:r>
      <w:r w:rsidR="00EE1B95">
        <w:rPr>
          <w:lang w:val="nn-NO"/>
        </w:rPr>
        <w:t>takarane</w:t>
      </w:r>
      <w:r w:rsidR="005C0CF7" w:rsidRPr="00AF7BCA">
        <w:rPr>
          <w:lang w:val="nn-NO"/>
        </w:rPr>
        <w:t>.</w:t>
      </w:r>
    </w:p>
    <w:p w:rsidR="005C0CF7" w:rsidRPr="00AF7BCA" w:rsidRDefault="005C0CF7" w:rsidP="0033167E">
      <w:pPr>
        <w:pStyle w:val="Listeavsnitt"/>
        <w:numPr>
          <w:ilvl w:val="0"/>
          <w:numId w:val="50"/>
        </w:numPr>
        <w:rPr>
          <w:lang w:val="nn-NO"/>
        </w:rPr>
      </w:pPr>
      <w:r w:rsidRPr="00AF7BCA">
        <w:rPr>
          <w:lang w:val="nn-NO"/>
        </w:rPr>
        <w:t xml:space="preserve">Forklar at prisen og </w:t>
      </w:r>
      <w:r w:rsidR="00381DE0" w:rsidRPr="00AF7BCA">
        <w:rPr>
          <w:lang w:val="nn-NO"/>
        </w:rPr>
        <w:t>talet på</w:t>
      </w:r>
      <w:r w:rsidRPr="00AF7BCA">
        <w:rPr>
          <w:lang w:val="nn-NO"/>
        </w:rPr>
        <w:t xml:space="preserve"> festdel</w:t>
      </w:r>
      <w:r w:rsidR="00EE1B95">
        <w:rPr>
          <w:lang w:val="nn-NO"/>
        </w:rPr>
        <w:t>takarar</w:t>
      </w:r>
      <w:r w:rsidRPr="00AF7BCA">
        <w:rPr>
          <w:lang w:val="nn-NO"/>
        </w:rPr>
        <w:t xml:space="preserve"> er omvendt proporsjonale </w:t>
      </w:r>
      <w:r w:rsidR="00BD73CA" w:rsidRPr="00AF7BCA">
        <w:rPr>
          <w:lang w:val="nn-NO"/>
        </w:rPr>
        <w:t>storleikar</w:t>
      </w:r>
      <w:r w:rsidRPr="00AF7BCA">
        <w:rPr>
          <w:lang w:val="nn-NO"/>
        </w:rPr>
        <w:t>.</w:t>
      </w:r>
      <w:r w:rsidRPr="00AF7BCA">
        <w:rPr>
          <w:lang w:val="nn-NO"/>
        </w:rPr>
        <w:br/>
      </w:r>
      <w:r w:rsidRPr="00AF7BCA">
        <w:rPr>
          <w:color w:val="0000FF"/>
          <w:lang w:val="nn-NO"/>
        </w:rPr>
        <w:br/>
      </w:r>
    </w:p>
    <w:p w:rsidR="005C0CF7" w:rsidRPr="00AF7BCA" w:rsidRDefault="005C0CF7" w:rsidP="0033167E">
      <w:pPr>
        <w:pStyle w:val="Listeavsnitt"/>
        <w:numPr>
          <w:ilvl w:val="0"/>
          <w:numId w:val="50"/>
        </w:numPr>
        <w:rPr>
          <w:lang w:val="nn-NO"/>
        </w:rPr>
      </w:pPr>
      <w:r w:rsidRPr="00AF7BCA">
        <w:rPr>
          <w:lang w:val="nn-NO"/>
        </w:rPr>
        <w:t>Fyll ut resten av tabellen.</w:t>
      </w:r>
      <w:r w:rsidRPr="00AF7BCA">
        <w:rPr>
          <w:lang w:val="nn-NO"/>
        </w:rPr>
        <w:br/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1"/>
        <w:gridCol w:w="851"/>
        <w:gridCol w:w="851"/>
        <w:gridCol w:w="851"/>
        <w:gridCol w:w="851"/>
      </w:tblGrid>
      <w:tr w:rsidR="005C0CF7" w:rsidRPr="00AF7BCA" w:rsidTr="00642E59">
        <w:trPr>
          <w:trHeight w:val="397"/>
        </w:trPr>
        <w:tc>
          <w:tcPr>
            <w:tcW w:w="2552" w:type="dxa"/>
            <w:shd w:val="clear" w:color="auto" w:fill="DBE5F1"/>
            <w:vAlign w:val="center"/>
          </w:tcPr>
          <w:p w:rsidR="005C0CF7" w:rsidRPr="00AF7BCA" w:rsidRDefault="00381DE0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>Talet på</w:t>
            </w:r>
            <w:r w:rsidR="005C0CF7" w:rsidRPr="00AF7BCA">
              <w:rPr>
                <w:lang w:val="nn-NO"/>
              </w:rPr>
              <w:t xml:space="preserve"> festdel</w:t>
            </w:r>
            <w:r w:rsidR="00EE1B95">
              <w:rPr>
                <w:lang w:val="nn-NO"/>
              </w:rPr>
              <w:t>takarar</w:t>
            </w:r>
            <w:r w:rsidR="005C0CF7" w:rsidRPr="00AF7BC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5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8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3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6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0</w:t>
            </w:r>
          </w:p>
        </w:tc>
      </w:tr>
      <w:tr w:rsidR="005C0CF7" w:rsidRPr="00AF7BCA" w:rsidTr="00642E59">
        <w:trPr>
          <w:trHeight w:val="397"/>
        </w:trPr>
        <w:tc>
          <w:tcPr>
            <w:tcW w:w="2552" w:type="dxa"/>
            <w:shd w:val="clear" w:color="auto" w:fill="DBE5F1"/>
            <w:vAlign w:val="center"/>
          </w:tcPr>
          <w:p w:rsidR="005C0CF7" w:rsidRPr="00AF7BCA" w:rsidRDefault="00787934" w:rsidP="00475F01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>Pris per deltak</w:t>
            </w:r>
            <w:r w:rsidR="00475F01">
              <w:rPr>
                <w:lang w:val="nn-NO"/>
              </w:rPr>
              <w:t>a</w:t>
            </w:r>
            <w:r w:rsidRPr="00AF7BCA">
              <w:rPr>
                <w:lang w:val="nn-NO"/>
              </w:rPr>
              <w:t>r (kroner)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0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25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</w:tr>
      <w:tr w:rsidR="005C0CF7" w:rsidRPr="00AF7BCA" w:rsidTr="00642E59">
        <w:trPr>
          <w:trHeight w:val="397"/>
        </w:trPr>
        <w:tc>
          <w:tcPr>
            <w:tcW w:w="2552" w:type="dxa"/>
            <w:shd w:val="clear" w:color="auto" w:fill="DBE5F1"/>
            <w:vAlign w:val="center"/>
          </w:tcPr>
          <w:p w:rsidR="005C0CF7" w:rsidRPr="00AF7BCA" w:rsidRDefault="00787934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color w:val="000000"/>
                <w:position w:val="-10"/>
                <w:lang w:val="nn-NO"/>
              </w:rPr>
              <w:object w:dxaOrig="1060" w:dyaOrig="300">
                <v:shape id="_x0000_i1130" type="#_x0000_t75" style="width:51pt;height:14.5pt" o:ole="">
                  <v:imagedata r:id="rId220" o:title=""/>
                </v:shape>
                <o:OLEObject Type="Embed" ProgID="Equation.DSMT4" ShapeID="_x0000_i1130" DrawAspect="Content" ObjectID="_1627969131" r:id="rId221"/>
              </w:objec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 00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2 00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</w:tr>
    </w:tbl>
    <w:p w:rsidR="005C0CF7" w:rsidRPr="00AF7BCA" w:rsidRDefault="005C0CF7" w:rsidP="005C0CF7">
      <w:pPr>
        <w:rPr>
          <w:lang w:val="nn-NO"/>
        </w:rPr>
      </w:pPr>
    </w:p>
    <w:p w:rsidR="005C0CF7" w:rsidRPr="00AF7BCA" w:rsidRDefault="005C0CF7" w:rsidP="005C0CF7">
      <w:pPr>
        <w:rPr>
          <w:lang w:val="nn-NO"/>
        </w:rPr>
      </w:pPr>
    </w:p>
    <w:p w:rsidR="005C0CF7" w:rsidRPr="00AF7BCA" w:rsidRDefault="005C0CF7" w:rsidP="005C0CF7">
      <w:pPr>
        <w:rPr>
          <w:lang w:val="nn-NO"/>
        </w:rPr>
      </w:pPr>
      <w:r w:rsidRPr="00AF7BCA">
        <w:rPr>
          <w:lang w:val="nn-NO"/>
        </w:rPr>
        <w:br w:type="page"/>
      </w:r>
    </w:p>
    <w:p w:rsidR="005C0CF7" w:rsidRPr="00AF7BCA" w:rsidRDefault="00787934" w:rsidP="00A727BE">
      <w:pPr>
        <w:spacing w:after="120"/>
        <w:rPr>
          <w:b/>
          <w:lang w:val="nn-NO"/>
        </w:rPr>
      </w:pPr>
      <w:r w:rsidRPr="00AF7BCA">
        <w:rPr>
          <w:b/>
          <w:lang w:val="nn-NO"/>
        </w:rPr>
        <w:lastRenderedPageBreak/>
        <w:t>7.4</w:t>
      </w:r>
    </w:p>
    <w:p w:rsidR="005C0CF7" w:rsidRPr="00AF7BCA" w:rsidRDefault="00A727BE" w:rsidP="005C0CF7">
      <w:pPr>
        <w:rPr>
          <w:lang w:val="nn-NO"/>
        </w:rPr>
      </w:pPr>
      <w:r w:rsidRPr="00AF7BCA">
        <w:rPr>
          <w:lang w:val="nn-NO"/>
        </w:rPr>
        <w:t xml:space="preserve">Stian skal </w:t>
      </w:r>
      <w:r w:rsidR="005B29D4">
        <w:rPr>
          <w:lang w:val="nn-NO"/>
        </w:rPr>
        <w:t>køyre</w:t>
      </w:r>
      <w:r w:rsidRPr="00AF7BCA">
        <w:rPr>
          <w:lang w:val="nn-NO"/>
        </w:rPr>
        <w:t xml:space="preserve"> </w:t>
      </w:r>
      <w:r w:rsidR="005200B1" w:rsidRPr="00AF7BCA">
        <w:rPr>
          <w:lang w:val="nn-NO"/>
        </w:rPr>
        <w:t>ei</w:t>
      </w:r>
      <w:r w:rsidRPr="00AF7BCA">
        <w:rPr>
          <w:lang w:val="nn-NO"/>
        </w:rPr>
        <w:t xml:space="preserve"> strekning på 40 km. Grafen </w:t>
      </w:r>
      <w:r w:rsidR="00BD73CA" w:rsidRPr="00AF7BCA">
        <w:rPr>
          <w:lang w:val="nn-NO"/>
        </w:rPr>
        <w:t>nedanfor</w:t>
      </w:r>
      <w:r w:rsidRPr="00AF7BCA">
        <w:rPr>
          <w:lang w:val="nn-NO"/>
        </w:rPr>
        <w:t xml:space="preserve"> viser </w:t>
      </w:r>
      <w:r w:rsidR="00BD73CA" w:rsidRPr="00AF7BCA">
        <w:rPr>
          <w:lang w:val="nn-NO"/>
        </w:rPr>
        <w:t>saman</w:t>
      </w:r>
      <w:r w:rsidRPr="00AF7BCA">
        <w:rPr>
          <w:lang w:val="nn-NO"/>
        </w:rPr>
        <w:t>hengen mellom farten han h</w:t>
      </w:r>
      <w:r w:rsidR="008A087E">
        <w:rPr>
          <w:lang w:val="nn-NO"/>
        </w:rPr>
        <w:t>eld</w:t>
      </w:r>
      <w:r w:rsidRPr="00AF7BCA">
        <w:rPr>
          <w:lang w:val="nn-NO"/>
        </w:rPr>
        <w:t xml:space="preserve"> og tida han bruker.</w:t>
      </w:r>
    </w:p>
    <w:p w:rsidR="005C0CF7" w:rsidRPr="00AF7BCA" w:rsidRDefault="008911D5" w:rsidP="005C0CF7">
      <w:pPr>
        <w:rPr>
          <w:lang w:val="nn-NO"/>
        </w:rPr>
      </w:pPr>
      <w:r>
        <w:rPr>
          <w:noProof/>
          <w:lang w:eastAsia="nb-NO"/>
        </w:rPr>
        <w:drawing>
          <wp:inline distT="0" distB="0" distL="0" distR="0">
            <wp:extent cx="3648075" cy="2895600"/>
            <wp:effectExtent l="0" t="0" r="9525" b="0"/>
            <wp:docPr id="136" name="Bild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0CF7" w:rsidRPr="00AF7BCA">
        <w:rPr>
          <w:lang w:val="nn-NO"/>
        </w:rPr>
        <w:br/>
      </w:r>
      <w:r w:rsidR="005C0CF7" w:rsidRPr="00AF7BCA">
        <w:rPr>
          <w:lang w:val="nn-NO"/>
        </w:rPr>
        <w:tab/>
      </w:r>
      <w:r w:rsidR="005C0CF7" w:rsidRPr="00AF7BCA">
        <w:rPr>
          <w:lang w:val="nn-NO"/>
        </w:rPr>
        <w:tab/>
      </w:r>
      <w:r w:rsidR="005C0CF7" w:rsidRPr="00AF7BCA">
        <w:rPr>
          <w:lang w:val="nn-NO"/>
        </w:rPr>
        <w:tab/>
      </w:r>
      <w:r w:rsidR="005C0CF7" w:rsidRPr="00AF7BCA">
        <w:rPr>
          <w:lang w:val="nn-NO"/>
        </w:rPr>
        <w:tab/>
      </w:r>
    </w:p>
    <w:p w:rsidR="005C0CF7" w:rsidRPr="00AF7BCA" w:rsidRDefault="00BD73CA" w:rsidP="0033167E">
      <w:pPr>
        <w:pStyle w:val="Listeavsnitt"/>
        <w:numPr>
          <w:ilvl w:val="0"/>
          <w:numId w:val="51"/>
        </w:numPr>
        <w:rPr>
          <w:lang w:val="nn-NO"/>
        </w:rPr>
      </w:pPr>
      <w:r w:rsidRPr="00AF7BCA">
        <w:rPr>
          <w:lang w:val="nn-NO"/>
        </w:rPr>
        <w:t>Kva</w:t>
      </w:r>
      <w:r w:rsidR="005C0CF7" w:rsidRPr="00AF7BCA">
        <w:rPr>
          <w:lang w:val="nn-NO"/>
        </w:rPr>
        <w:t xml:space="preserve"> har farten </w:t>
      </w:r>
      <w:r w:rsidRPr="00AF7BCA">
        <w:rPr>
          <w:lang w:val="nn-NO"/>
        </w:rPr>
        <w:t>vore</w:t>
      </w:r>
      <w:r w:rsidR="005C0CF7" w:rsidRPr="00AF7BCA">
        <w:rPr>
          <w:lang w:val="nn-NO"/>
        </w:rPr>
        <w:t xml:space="preserve"> dersom </w:t>
      </w:r>
      <w:r w:rsidR="00AA2C87" w:rsidRPr="00AF7BCA">
        <w:rPr>
          <w:lang w:val="nn-NO"/>
        </w:rPr>
        <w:t>han</w:t>
      </w:r>
      <w:r w:rsidR="005C0CF7" w:rsidRPr="00AF7BCA">
        <w:rPr>
          <w:lang w:val="nn-NO"/>
        </w:rPr>
        <w:t xml:space="preserve"> bruker 1/2 time på 40 km?</w:t>
      </w:r>
      <w:r w:rsidR="005C0CF7" w:rsidRPr="00AF7BCA">
        <w:rPr>
          <w:lang w:val="nn-NO"/>
        </w:rPr>
        <w:br/>
      </w:r>
      <w:r w:rsidR="005C0CF7" w:rsidRPr="00AF7BCA">
        <w:rPr>
          <w:lang w:val="nn-NO"/>
        </w:rPr>
        <w:br/>
      </w:r>
    </w:p>
    <w:p w:rsidR="005C0CF7" w:rsidRPr="00AF7BCA" w:rsidRDefault="005C0CF7" w:rsidP="0033167E">
      <w:pPr>
        <w:pStyle w:val="Listeavsnitt"/>
        <w:numPr>
          <w:ilvl w:val="0"/>
          <w:numId w:val="51"/>
        </w:numPr>
        <w:rPr>
          <w:lang w:val="nn-NO"/>
        </w:rPr>
      </w:pPr>
      <w:r w:rsidRPr="00AF7BCA">
        <w:rPr>
          <w:lang w:val="nn-NO"/>
        </w:rPr>
        <w:t>Fyll ut resten av tabellen.</w:t>
      </w:r>
      <w:r w:rsidRPr="00AF7BCA">
        <w:rPr>
          <w:lang w:val="nn-NO"/>
        </w:rPr>
        <w:br/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1"/>
        <w:gridCol w:w="851"/>
        <w:gridCol w:w="851"/>
        <w:gridCol w:w="851"/>
        <w:gridCol w:w="851"/>
      </w:tblGrid>
      <w:tr w:rsidR="005C0CF7" w:rsidRPr="00AF7BC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5C0CF7" w:rsidRPr="00AF7BCA" w:rsidRDefault="005C0CF7" w:rsidP="00AA2C87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>Fart</w:t>
            </w:r>
            <w:r w:rsidR="00AA2C87" w:rsidRPr="00AF7BCA">
              <w:rPr>
                <w:lang w:val="nn-NO"/>
              </w:rPr>
              <w:t xml:space="preserve"> (</w:t>
            </w:r>
            <w:r w:rsidRPr="00AF7BCA">
              <w:rPr>
                <w:lang w:val="nn-NO"/>
              </w:rPr>
              <w:t>km/</w:t>
            </w:r>
            <w:r w:rsidR="00AA2C87" w:rsidRPr="00AF7BCA">
              <w:rPr>
                <w:lang w:val="nn-NO"/>
              </w:rPr>
              <w:t>h)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10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8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7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60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40</w:t>
            </w:r>
          </w:p>
        </w:tc>
      </w:tr>
      <w:tr w:rsidR="005C0CF7" w:rsidRPr="00AF7BC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5C0CF7" w:rsidRPr="00AF7BCA" w:rsidRDefault="00AA2C87" w:rsidP="00AA2C87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AF7BCA">
              <w:rPr>
                <w:lang w:val="nn-NO"/>
              </w:rPr>
              <w:t>Tid (h)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 xml:space="preserve">0,4 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AF7BCA">
              <w:rPr>
                <w:lang w:val="nn-NO"/>
              </w:rPr>
              <w:t>0,67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</w:tr>
      <w:tr w:rsidR="005C0CF7" w:rsidRPr="00AF7BC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5C0CF7" w:rsidRPr="00AF7BCA" w:rsidRDefault="00AA2C87" w:rsidP="00AA2C87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AF7BCA">
              <w:rPr>
                <w:lang w:val="nn-NO"/>
              </w:rPr>
              <w:t xml:space="preserve">Strekning (km) </w:t>
            </w: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  <w:tc>
          <w:tcPr>
            <w:tcW w:w="851" w:type="dxa"/>
            <w:vAlign w:val="center"/>
          </w:tcPr>
          <w:p w:rsidR="005C0CF7" w:rsidRPr="00AF7BC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</w:p>
        </w:tc>
      </w:tr>
    </w:tbl>
    <w:p w:rsidR="005C0CF7" w:rsidRPr="00AF7BCA" w:rsidRDefault="005C0CF7" w:rsidP="005C0CF7">
      <w:pPr>
        <w:pStyle w:val="Listeavsnitt"/>
        <w:ind w:left="360"/>
        <w:rPr>
          <w:lang w:val="nn-NO"/>
        </w:rPr>
      </w:pPr>
    </w:p>
    <w:p w:rsidR="00AA2C87" w:rsidRPr="00AF7BCA" w:rsidRDefault="00AA2C87" w:rsidP="005C0CF7">
      <w:pPr>
        <w:pStyle w:val="Listeavsnitt"/>
        <w:ind w:left="360"/>
        <w:rPr>
          <w:lang w:val="nn-NO"/>
        </w:rPr>
      </w:pPr>
    </w:p>
    <w:p w:rsidR="005C0CF7" w:rsidRPr="00AF7BCA" w:rsidRDefault="005C0CF7" w:rsidP="005C0CF7">
      <w:pPr>
        <w:pStyle w:val="Listeavsnitt"/>
        <w:numPr>
          <w:ilvl w:val="0"/>
          <w:numId w:val="51"/>
        </w:numPr>
        <w:rPr>
          <w:color w:val="0000FF"/>
          <w:lang w:val="nn-NO"/>
        </w:rPr>
      </w:pPr>
      <w:r w:rsidRPr="00AF7BCA">
        <w:rPr>
          <w:lang w:val="nn-NO"/>
        </w:rPr>
        <w:t>Er farten</w:t>
      </w:r>
      <w:r w:rsidR="00AA2C87" w:rsidRPr="00AF7BCA">
        <w:rPr>
          <w:lang w:val="nn-NO"/>
        </w:rPr>
        <w:t xml:space="preserve"> </w:t>
      </w:r>
      <w:r w:rsidR="00AA2C87" w:rsidRPr="00AF7BCA">
        <w:rPr>
          <w:position w:val="-4"/>
          <w:lang w:val="nn-NO"/>
        </w:rPr>
        <w:object w:dxaOrig="180" w:dyaOrig="200">
          <v:shape id="_x0000_i1131" type="#_x0000_t75" style="width:9pt;height:10pt" o:ole="">
            <v:imagedata r:id="rId223" o:title=""/>
          </v:shape>
          <o:OLEObject Type="Embed" ProgID="Equation.DSMT4" ShapeID="_x0000_i1131" DrawAspect="Content" ObjectID="_1627969132" r:id="rId224"/>
        </w:object>
      </w:r>
      <w:r w:rsidR="00AA2C87" w:rsidRPr="00AF7BCA">
        <w:rPr>
          <w:lang w:val="nn-NO"/>
        </w:rPr>
        <w:t xml:space="preserve"> </w:t>
      </w:r>
      <w:r w:rsidRPr="00AF7BCA">
        <w:rPr>
          <w:lang w:val="nn-NO"/>
        </w:rPr>
        <w:t xml:space="preserve">og </w:t>
      </w:r>
      <w:r w:rsidR="00BD73CA" w:rsidRPr="00AF7BCA">
        <w:rPr>
          <w:lang w:val="nn-NO"/>
        </w:rPr>
        <w:t>tida</w:t>
      </w:r>
      <w:r w:rsidR="00AA2C87" w:rsidRPr="00AF7BCA">
        <w:rPr>
          <w:lang w:val="nn-NO"/>
        </w:rPr>
        <w:t xml:space="preserve"> </w:t>
      </w:r>
      <w:r w:rsidR="00AA2C87" w:rsidRPr="00AF7BCA">
        <w:rPr>
          <w:position w:val="-6"/>
          <w:lang w:val="nn-NO"/>
        </w:rPr>
        <w:object w:dxaOrig="160" w:dyaOrig="240">
          <v:shape id="_x0000_i1132" type="#_x0000_t75" style="width:8pt;height:12pt" o:ole="">
            <v:imagedata r:id="rId225" o:title=""/>
          </v:shape>
          <o:OLEObject Type="Embed" ProgID="Equation.DSMT4" ShapeID="_x0000_i1132" DrawAspect="Content" ObjectID="_1627969133" r:id="rId226"/>
        </w:object>
      </w:r>
      <w:r w:rsidRPr="00AF7BCA">
        <w:rPr>
          <w:i/>
          <w:lang w:val="nn-NO"/>
        </w:rPr>
        <w:t xml:space="preserve"> </w:t>
      </w:r>
      <w:r w:rsidRPr="00AF7BCA">
        <w:rPr>
          <w:lang w:val="nn-NO"/>
        </w:rPr>
        <w:t xml:space="preserve">omvendt proporsjonale </w:t>
      </w:r>
      <w:r w:rsidR="00BD73CA" w:rsidRPr="00AF7BCA">
        <w:rPr>
          <w:lang w:val="nn-NO"/>
        </w:rPr>
        <w:t>storleikar</w:t>
      </w:r>
      <w:r w:rsidRPr="00AF7BCA">
        <w:rPr>
          <w:lang w:val="nn-NO"/>
        </w:rPr>
        <w:t>?</w:t>
      </w:r>
      <w:r w:rsidRPr="00AF7BCA">
        <w:rPr>
          <w:lang w:val="nn-NO"/>
        </w:rPr>
        <w:br/>
      </w:r>
    </w:p>
    <w:p w:rsidR="007C3629" w:rsidRPr="00AF7BCA" w:rsidRDefault="005C0CF7" w:rsidP="0033167E">
      <w:pPr>
        <w:pStyle w:val="Listeavsnitt"/>
        <w:numPr>
          <w:ilvl w:val="0"/>
          <w:numId w:val="51"/>
        </w:numPr>
        <w:rPr>
          <w:lang w:val="nn-NO"/>
        </w:rPr>
      </w:pPr>
      <w:r w:rsidRPr="00AF7BCA">
        <w:rPr>
          <w:lang w:val="nn-NO"/>
        </w:rPr>
        <w:t xml:space="preserve">Finn ved </w:t>
      </w:r>
      <w:r w:rsidR="00CF603A" w:rsidRPr="00AF7BCA">
        <w:rPr>
          <w:lang w:val="nn-NO"/>
        </w:rPr>
        <w:t>rekn</w:t>
      </w:r>
      <w:r w:rsidRPr="00AF7BCA">
        <w:rPr>
          <w:lang w:val="nn-NO"/>
        </w:rPr>
        <w:t xml:space="preserve">ing </w:t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mange </w:t>
      </w:r>
      <w:r w:rsidR="00BD73CA" w:rsidRPr="00AF7BCA">
        <w:rPr>
          <w:lang w:val="nn-NO"/>
        </w:rPr>
        <w:t>minutt</w:t>
      </w:r>
      <w:r w:rsidRPr="00AF7BCA">
        <w:rPr>
          <w:lang w:val="nn-NO"/>
        </w:rPr>
        <w:t xml:space="preserve"> det tar å </w:t>
      </w:r>
      <w:r w:rsidR="005B29D4">
        <w:rPr>
          <w:lang w:val="nn-NO"/>
        </w:rPr>
        <w:t>køyre</w:t>
      </w:r>
      <w:r w:rsidRPr="00AF7BCA">
        <w:rPr>
          <w:lang w:val="nn-NO"/>
        </w:rPr>
        <w:t xml:space="preserve"> 40 km dersom farten er 65 km/</w:t>
      </w:r>
      <w:r w:rsidR="00AA2C87" w:rsidRPr="00AF7BCA">
        <w:rPr>
          <w:lang w:val="nn-NO"/>
        </w:rPr>
        <w:t>h</w:t>
      </w:r>
      <w:r w:rsidRPr="00AF7BCA">
        <w:rPr>
          <w:lang w:val="nn-NO"/>
        </w:rPr>
        <w:t>.</w:t>
      </w:r>
      <w:r w:rsidRPr="00AF7BCA">
        <w:rPr>
          <w:color w:val="0000FF"/>
          <w:lang w:val="nn-NO"/>
        </w:rPr>
        <w:tab/>
      </w:r>
      <w:r w:rsidRPr="00AF7BCA">
        <w:rPr>
          <w:color w:val="0000FF"/>
          <w:lang w:val="nn-NO"/>
        </w:rPr>
        <w:tab/>
      </w:r>
      <w:r w:rsidR="00AA2C87" w:rsidRPr="00AF7BCA">
        <w:rPr>
          <w:color w:val="0000FF"/>
          <w:lang w:val="nn-NO"/>
        </w:rPr>
        <w:br/>
      </w:r>
    </w:p>
    <w:p w:rsidR="007C3629" w:rsidRPr="00AF7BCA" w:rsidRDefault="007C3629" w:rsidP="007C3629">
      <w:pPr>
        <w:pStyle w:val="Listeavsnitt"/>
        <w:ind w:left="0"/>
        <w:rPr>
          <w:lang w:val="nn-NO"/>
        </w:rPr>
      </w:pPr>
    </w:p>
    <w:p w:rsidR="007C3629" w:rsidRPr="00AF7BCA" w:rsidRDefault="007C3629" w:rsidP="007C3629">
      <w:pPr>
        <w:pStyle w:val="Listeavsnitt"/>
        <w:ind w:left="0"/>
        <w:rPr>
          <w:lang w:val="nn-NO"/>
        </w:rPr>
      </w:pPr>
    </w:p>
    <w:p w:rsidR="00D8309F" w:rsidRPr="00AF7BCA" w:rsidRDefault="00D8309F" w:rsidP="007C3629">
      <w:pPr>
        <w:pStyle w:val="Listeavsnitt"/>
        <w:ind w:left="0"/>
        <w:rPr>
          <w:lang w:val="nn-NO"/>
        </w:rPr>
      </w:pPr>
    </w:p>
    <w:p w:rsidR="00DF08F6" w:rsidRDefault="00DF08F6" w:rsidP="00AA2C87">
      <w:pPr>
        <w:pStyle w:val="Overskrift1"/>
        <w:spacing w:before="240" w:after="240"/>
        <w:rPr>
          <w:lang w:val="nn-NO"/>
        </w:rPr>
      </w:pPr>
      <w:bookmarkStart w:id="24" w:name="_Toc334005742"/>
      <w:bookmarkStart w:id="25" w:name="_Toc335226982"/>
      <w:bookmarkStart w:id="26" w:name="_Toc341637955"/>
      <w:bookmarkStart w:id="27" w:name="_Toc221784113"/>
      <w:bookmarkStart w:id="28" w:name="_Toc226098785"/>
      <w:bookmarkStart w:id="29" w:name="_Toc226099252"/>
      <w:bookmarkStart w:id="30" w:name="_Toc226351147"/>
    </w:p>
    <w:p w:rsidR="00AA2C87" w:rsidRPr="00AF7BCA" w:rsidRDefault="00BD73CA" w:rsidP="00AA2C87">
      <w:pPr>
        <w:pStyle w:val="Overskrift1"/>
        <w:spacing w:before="240" w:after="240"/>
        <w:rPr>
          <w:lang w:val="nn-NO"/>
        </w:rPr>
      </w:pPr>
      <w:bookmarkStart w:id="31" w:name="_Toc17293525"/>
      <w:bookmarkEnd w:id="24"/>
      <w:bookmarkEnd w:id="25"/>
      <w:r w:rsidRPr="00AF7BCA">
        <w:rPr>
          <w:lang w:val="nn-NO"/>
        </w:rPr>
        <w:t>Likningar</w:t>
      </w:r>
      <w:bookmarkEnd w:id="26"/>
      <w:bookmarkEnd w:id="31"/>
    </w:p>
    <w:bookmarkEnd w:id="27"/>
    <w:bookmarkEnd w:id="28"/>
    <w:bookmarkEnd w:id="29"/>
    <w:bookmarkEnd w:id="30"/>
    <w:p w:rsidR="00AA2C87" w:rsidRPr="00AF7BCA" w:rsidRDefault="00762BB5" w:rsidP="00AA2C87">
      <w:pPr>
        <w:rPr>
          <w:lang w:val="nn-NO"/>
        </w:rPr>
      </w:pPr>
      <w:r w:rsidRPr="00AF7BCA">
        <w:rPr>
          <w:b/>
          <w:lang w:val="nn-NO"/>
        </w:rPr>
        <w:t>8.1</w:t>
      </w:r>
      <w:r w:rsidR="00AA2C87" w:rsidRPr="00AF7BCA">
        <w:rPr>
          <w:lang w:val="nn-NO"/>
        </w:rPr>
        <w:br/>
      </w:r>
      <w:r w:rsidR="008A087E">
        <w:rPr>
          <w:lang w:val="nn-NO"/>
        </w:rPr>
        <w:t>Set inn</w:t>
      </w:r>
      <w:r w:rsidR="00AA2C87" w:rsidRPr="00AF7BCA">
        <w:rPr>
          <w:lang w:val="nn-NO"/>
        </w:rPr>
        <w:t xml:space="preserve"> </w:t>
      </w:r>
      <w:r w:rsidR="00BD73CA" w:rsidRPr="00AF7BCA">
        <w:rPr>
          <w:lang w:val="nn-NO"/>
        </w:rPr>
        <w:t>rett</w:t>
      </w:r>
      <w:r w:rsidR="00AA2C87" w:rsidRPr="00AF7BCA">
        <w:rPr>
          <w:lang w:val="nn-NO"/>
        </w:rPr>
        <w:t xml:space="preserve"> </w:t>
      </w:r>
      <w:r w:rsidR="00AF7BCA">
        <w:rPr>
          <w:lang w:val="nn-NO"/>
        </w:rPr>
        <w:t>tal</w:t>
      </w:r>
      <w:r w:rsidR="00AA2C87" w:rsidRPr="00AF7BCA">
        <w:rPr>
          <w:lang w:val="nn-NO"/>
        </w:rPr>
        <w:t xml:space="preserve"> i </w:t>
      </w:r>
      <w:r w:rsidR="00AB37BE" w:rsidRPr="00AF7BCA">
        <w:rPr>
          <w:lang w:val="nn-NO"/>
        </w:rPr>
        <w:t>kvar</w:t>
      </w:r>
      <w:r w:rsidRPr="00AF7BCA">
        <w:rPr>
          <w:lang w:val="nn-NO"/>
        </w:rPr>
        <w:t xml:space="preserve"> av </w:t>
      </w:r>
      <w:r w:rsidR="00AF7BCA">
        <w:rPr>
          <w:lang w:val="nn-NO"/>
        </w:rPr>
        <w:t>rutene</w:t>
      </w:r>
    </w:p>
    <w:p w:rsidR="00AA2C87" w:rsidRPr="00AF7BCA" w:rsidRDefault="00CA66C6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AF7BCA">
        <w:rPr>
          <w:position w:val="-16"/>
          <w:lang w:val="nn-NO"/>
        </w:rPr>
        <w:object w:dxaOrig="900" w:dyaOrig="420">
          <v:shape id="_x0000_i1133" type="#_x0000_t75" style="width:45pt;height:22pt" o:ole="">
            <v:imagedata r:id="rId227" o:title=""/>
          </v:shape>
          <o:OLEObject Type="Embed" ProgID="Equation.DSMT4" ShapeID="_x0000_i1133" DrawAspect="Content" ObjectID="_1627969134" r:id="rId228"/>
        </w:object>
      </w:r>
    </w:p>
    <w:p w:rsidR="00AA2C87" w:rsidRPr="00AF7BCA" w:rsidRDefault="00CA66C6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AF7BCA">
        <w:rPr>
          <w:position w:val="-16"/>
          <w:lang w:val="nn-NO"/>
        </w:rPr>
        <w:object w:dxaOrig="900" w:dyaOrig="420">
          <v:shape id="_x0000_i1134" type="#_x0000_t75" style="width:45pt;height:22pt" o:ole="">
            <v:imagedata r:id="rId229" o:title=""/>
          </v:shape>
          <o:OLEObject Type="Embed" ProgID="Equation.DSMT4" ShapeID="_x0000_i1134" DrawAspect="Content" ObjectID="_1627969135" r:id="rId230"/>
        </w:object>
      </w:r>
    </w:p>
    <w:p w:rsidR="00AA2C87" w:rsidRPr="00AF7BCA" w:rsidRDefault="00CA66C6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AF7BCA">
        <w:rPr>
          <w:position w:val="-16"/>
          <w:lang w:val="nn-NO"/>
        </w:rPr>
        <w:object w:dxaOrig="1180" w:dyaOrig="420">
          <v:shape id="_x0000_i1135" type="#_x0000_t75" style="width:58.5pt;height:22pt" o:ole="">
            <v:imagedata r:id="rId231" o:title=""/>
          </v:shape>
          <o:OLEObject Type="Embed" ProgID="Equation.DSMT4" ShapeID="_x0000_i1135" DrawAspect="Content" ObjectID="_1627969136" r:id="rId232"/>
        </w:object>
      </w:r>
    </w:p>
    <w:p w:rsidR="00AA2C87" w:rsidRPr="00AF7BCA" w:rsidRDefault="00CA66C6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AF7BCA">
        <w:rPr>
          <w:position w:val="-16"/>
          <w:lang w:val="nn-NO"/>
        </w:rPr>
        <w:object w:dxaOrig="1280" w:dyaOrig="420">
          <v:shape id="_x0000_i1136" type="#_x0000_t75" style="width:63.5pt;height:22pt" o:ole="">
            <v:imagedata r:id="rId233" o:title=""/>
          </v:shape>
          <o:OLEObject Type="Embed" ProgID="Equation.DSMT4" ShapeID="_x0000_i1136" DrawAspect="Content" ObjectID="_1627969137" r:id="rId234"/>
        </w:object>
      </w:r>
    </w:p>
    <w:p w:rsidR="00AA2C87" w:rsidRPr="00AF7BCA" w:rsidRDefault="00CA66C6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AF7BCA">
        <w:rPr>
          <w:position w:val="-16"/>
          <w:lang w:val="nn-NO"/>
        </w:rPr>
        <w:object w:dxaOrig="999" w:dyaOrig="420">
          <v:shape id="_x0000_i1137" type="#_x0000_t75" style="width:50pt;height:22pt" o:ole="">
            <v:imagedata r:id="rId235" o:title=""/>
          </v:shape>
          <o:OLEObject Type="Embed" ProgID="Equation.DSMT4" ShapeID="_x0000_i1137" DrawAspect="Content" ObjectID="_1627969138" r:id="rId236"/>
        </w:object>
      </w:r>
    </w:p>
    <w:p w:rsidR="00AA2C87" w:rsidRPr="00AF7BCA" w:rsidRDefault="00AA2C87" w:rsidP="00AA2C87">
      <w:pPr>
        <w:rPr>
          <w:lang w:val="nn-NO"/>
        </w:rPr>
      </w:pPr>
    </w:p>
    <w:p w:rsidR="00AA2C87" w:rsidRPr="00AF7BCA" w:rsidRDefault="00762BB5" w:rsidP="00AA2C87">
      <w:pPr>
        <w:rPr>
          <w:lang w:val="nn-NO"/>
        </w:rPr>
      </w:pPr>
      <w:r w:rsidRPr="00AF7BCA">
        <w:rPr>
          <w:b/>
          <w:lang w:val="nn-NO"/>
        </w:rPr>
        <w:t>8.2</w:t>
      </w:r>
      <w:r w:rsidR="00AA2C87" w:rsidRPr="00AF7BCA">
        <w:rPr>
          <w:lang w:val="nn-NO"/>
        </w:rPr>
        <w:br/>
      </w:r>
      <w:r w:rsidR="008A087E">
        <w:rPr>
          <w:lang w:val="nn-NO"/>
        </w:rPr>
        <w:t>Set inn</w:t>
      </w:r>
      <w:r w:rsidR="00AA2C87" w:rsidRPr="00AF7BCA">
        <w:rPr>
          <w:lang w:val="nn-NO"/>
        </w:rPr>
        <w:t xml:space="preserve"> </w:t>
      </w:r>
      <w:r w:rsidR="00BD73CA" w:rsidRPr="00AF7BCA">
        <w:rPr>
          <w:lang w:val="nn-NO"/>
        </w:rPr>
        <w:t>rett</w:t>
      </w:r>
      <w:r w:rsidR="00AA2C87" w:rsidRPr="00AF7BCA">
        <w:rPr>
          <w:lang w:val="nn-NO"/>
        </w:rPr>
        <w:t xml:space="preserve"> </w:t>
      </w:r>
      <w:r w:rsidR="00AF7BCA">
        <w:rPr>
          <w:lang w:val="nn-NO"/>
        </w:rPr>
        <w:t>tal</w:t>
      </w:r>
      <w:r w:rsidR="00AA2C87" w:rsidRPr="00AF7BCA">
        <w:rPr>
          <w:lang w:val="nn-NO"/>
        </w:rPr>
        <w:t xml:space="preserve"> i </w:t>
      </w:r>
      <w:r w:rsidR="00AB37BE" w:rsidRPr="00AF7BCA">
        <w:rPr>
          <w:lang w:val="nn-NO"/>
        </w:rPr>
        <w:t>kvar</w:t>
      </w:r>
      <w:r w:rsidRPr="00AF7BCA">
        <w:rPr>
          <w:lang w:val="nn-NO"/>
        </w:rPr>
        <w:t xml:space="preserve"> av </w:t>
      </w:r>
      <w:r w:rsidR="00AF7BCA">
        <w:rPr>
          <w:lang w:val="nn-NO"/>
        </w:rPr>
        <w:t>rutene</w:t>
      </w:r>
    </w:p>
    <w:p w:rsidR="00AA2C87" w:rsidRPr="00AF7BCA" w:rsidRDefault="00CA66C6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AF7BCA">
        <w:rPr>
          <w:position w:val="-16"/>
          <w:lang w:val="nn-NO"/>
        </w:rPr>
        <w:object w:dxaOrig="1100" w:dyaOrig="420">
          <v:shape id="_x0000_i1138" type="#_x0000_t75" style="width:55.5pt;height:22pt" o:ole="">
            <v:imagedata r:id="rId237" o:title=""/>
          </v:shape>
          <o:OLEObject Type="Embed" ProgID="Equation.DSMT4" ShapeID="_x0000_i1138" DrawAspect="Content" ObjectID="_1627969139" r:id="rId238"/>
        </w:object>
      </w:r>
    </w:p>
    <w:p w:rsidR="00AA2C87" w:rsidRPr="00AF7BCA" w:rsidRDefault="00CA66C6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AF7BCA">
        <w:rPr>
          <w:position w:val="-16"/>
          <w:lang w:val="nn-NO"/>
        </w:rPr>
        <w:object w:dxaOrig="1100" w:dyaOrig="420">
          <v:shape id="_x0000_i1139" type="#_x0000_t75" style="width:55.5pt;height:22pt" o:ole="">
            <v:imagedata r:id="rId239" o:title=""/>
          </v:shape>
          <o:OLEObject Type="Embed" ProgID="Equation.DSMT4" ShapeID="_x0000_i1139" DrawAspect="Content" ObjectID="_1627969140" r:id="rId240"/>
        </w:object>
      </w:r>
    </w:p>
    <w:p w:rsidR="00AA2C87" w:rsidRPr="00AF7BCA" w:rsidRDefault="00CA66C6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AF7BCA">
        <w:rPr>
          <w:position w:val="-16"/>
          <w:lang w:val="nn-NO"/>
        </w:rPr>
        <w:object w:dxaOrig="1340" w:dyaOrig="420">
          <v:shape id="_x0000_i1140" type="#_x0000_t75" style="width:66.5pt;height:22pt" o:ole="">
            <v:imagedata r:id="rId241" o:title=""/>
          </v:shape>
          <o:OLEObject Type="Embed" ProgID="Equation.DSMT4" ShapeID="_x0000_i1140" DrawAspect="Content" ObjectID="_1627969141" r:id="rId242"/>
        </w:object>
      </w:r>
    </w:p>
    <w:p w:rsidR="00AA2C87" w:rsidRPr="00AF7BCA" w:rsidRDefault="00CA66C6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AF7BCA">
        <w:rPr>
          <w:position w:val="-16"/>
          <w:lang w:val="nn-NO"/>
        </w:rPr>
        <w:object w:dxaOrig="1100" w:dyaOrig="420">
          <v:shape id="_x0000_i1141" type="#_x0000_t75" style="width:55.5pt;height:22pt" o:ole="">
            <v:imagedata r:id="rId243" o:title=""/>
          </v:shape>
          <o:OLEObject Type="Embed" ProgID="Equation.DSMT4" ShapeID="_x0000_i1141" DrawAspect="Content" ObjectID="_1627969142" r:id="rId244"/>
        </w:object>
      </w:r>
    </w:p>
    <w:p w:rsidR="00AA2C87" w:rsidRPr="00AF7BCA" w:rsidRDefault="00CA66C6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AF7BCA">
        <w:rPr>
          <w:position w:val="-16"/>
          <w:lang w:val="nn-NO"/>
        </w:rPr>
        <w:object w:dxaOrig="1219" w:dyaOrig="420">
          <v:shape id="_x0000_i1142" type="#_x0000_t75" style="width:61.5pt;height:22pt" o:ole="">
            <v:imagedata r:id="rId245" o:title=""/>
          </v:shape>
          <o:OLEObject Type="Embed" ProgID="Equation.DSMT4" ShapeID="_x0000_i1142" DrawAspect="Content" ObjectID="_1627969143" r:id="rId246"/>
        </w:object>
      </w:r>
    </w:p>
    <w:p w:rsidR="00AA2C87" w:rsidRPr="00AF7BCA" w:rsidRDefault="00AA2C87" w:rsidP="00AA2C87">
      <w:pPr>
        <w:rPr>
          <w:lang w:val="nn-NO"/>
        </w:rPr>
      </w:pPr>
    </w:p>
    <w:p w:rsidR="00762BB5" w:rsidRPr="00AF7BCA" w:rsidRDefault="00762BB5" w:rsidP="00AA2C87">
      <w:pPr>
        <w:rPr>
          <w:lang w:val="nn-NO"/>
        </w:rPr>
      </w:pPr>
    </w:p>
    <w:p w:rsidR="00AA2C87" w:rsidRPr="00AF7BCA" w:rsidRDefault="00CA66C6" w:rsidP="00AA2C87">
      <w:pPr>
        <w:rPr>
          <w:lang w:val="nn-NO"/>
        </w:rPr>
      </w:pPr>
      <w:r w:rsidRPr="00AF7BCA">
        <w:rPr>
          <w:b/>
          <w:lang w:val="nn-NO"/>
        </w:rPr>
        <w:br w:type="page"/>
      </w:r>
      <w:r w:rsidR="00762BB5" w:rsidRPr="00AF7BCA">
        <w:rPr>
          <w:b/>
          <w:lang w:val="nn-NO"/>
        </w:rPr>
        <w:lastRenderedPageBreak/>
        <w:t>8.3</w:t>
      </w:r>
      <w:r w:rsidR="007F3A96" w:rsidRPr="00AF7BCA">
        <w:rPr>
          <w:lang w:val="nn-NO"/>
        </w:rPr>
        <w:br/>
      </w:r>
      <w:r w:rsidR="00BD73CA" w:rsidRPr="00AF7BCA">
        <w:rPr>
          <w:lang w:val="nn-NO"/>
        </w:rPr>
        <w:t>Løys</w:t>
      </w:r>
      <w:r w:rsidR="007F3A96" w:rsidRPr="00AF7BCA">
        <w:rPr>
          <w:lang w:val="nn-NO"/>
        </w:rPr>
        <w:t xml:space="preserve"> </w:t>
      </w:r>
      <w:r w:rsidR="00BD73CA" w:rsidRPr="00AF7BCA">
        <w:rPr>
          <w:lang w:val="nn-NO"/>
        </w:rPr>
        <w:t>likningane</w:t>
      </w:r>
    </w:p>
    <w:p w:rsidR="00AA2C87" w:rsidRPr="00AF7BC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780" w:dyaOrig="240">
          <v:shape id="_x0000_i1143" type="#_x0000_t75" style="width:39pt;height:12pt" o:ole="">
            <v:imagedata r:id="rId247" o:title=""/>
          </v:shape>
          <o:OLEObject Type="Embed" ProgID="Equation.DSMT4" ShapeID="_x0000_i1143" DrawAspect="Content" ObjectID="_1627969144" r:id="rId248"/>
        </w:object>
      </w:r>
      <w:r w:rsidRPr="00AF7BCA">
        <w:rPr>
          <w:position w:val="-6"/>
          <w:lang w:val="nn-NO"/>
        </w:rPr>
        <w:br/>
      </w:r>
    </w:p>
    <w:p w:rsidR="00AA2C87" w:rsidRPr="00AF7BC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999" w:dyaOrig="260">
          <v:shape id="_x0000_i1144" type="#_x0000_t75" style="width:50pt;height:13pt" o:ole="">
            <v:imagedata r:id="rId249" o:title=""/>
          </v:shape>
          <o:OLEObject Type="Embed" ProgID="Equation.DSMT4" ShapeID="_x0000_i1144" DrawAspect="Content" ObjectID="_1627969145" r:id="rId250"/>
        </w:object>
      </w:r>
      <w:r w:rsidRPr="00AF7BCA">
        <w:rPr>
          <w:position w:val="-6"/>
          <w:lang w:val="nn-NO"/>
        </w:rPr>
        <w:br/>
      </w:r>
    </w:p>
    <w:p w:rsidR="00AA2C87" w:rsidRPr="00AF7BC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999" w:dyaOrig="260">
          <v:shape id="_x0000_i1145" type="#_x0000_t75" style="width:50pt;height:13pt" o:ole="">
            <v:imagedata r:id="rId251" o:title=""/>
          </v:shape>
          <o:OLEObject Type="Embed" ProgID="Equation.DSMT4" ShapeID="_x0000_i1145" DrawAspect="Content" ObjectID="_1627969146" r:id="rId252"/>
        </w:object>
      </w:r>
      <w:r w:rsidRPr="00AF7BCA">
        <w:rPr>
          <w:position w:val="-6"/>
          <w:lang w:val="nn-NO"/>
        </w:rPr>
        <w:br/>
      </w:r>
    </w:p>
    <w:p w:rsidR="00AA2C87" w:rsidRPr="00AF7BC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1160" w:dyaOrig="260">
          <v:shape id="_x0000_i1146" type="#_x0000_t75" style="width:58pt;height:13pt" o:ole="">
            <v:imagedata r:id="rId253" o:title=""/>
          </v:shape>
          <o:OLEObject Type="Embed" ProgID="Equation.DSMT4" ShapeID="_x0000_i1146" DrawAspect="Content" ObjectID="_1627969147" r:id="rId254"/>
        </w:object>
      </w:r>
      <w:r w:rsidRPr="00AF7BCA">
        <w:rPr>
          <w:position w:val="-6"/>
          <w:lang w:val="nn-NO"/>
        </w:rPr>
        <w:br/>
      </w:r>
    </w:p>
    <w:p w:rsidR="00AA2C87" w:rsidRPr="00AF7BC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999" w:dyaOrig="260">
          <v:shape id="_x0000_i1147" type="#_x0000_t75" style="width:50pt;height:13pt" o:ole="">
            <v:imagedata r:id="rId255" o:title=""/>
          </v:shape>
          <o:OLEObject Type="Embed" ProgID="Equation.DSMT4" ShapeID="_x0000_i1147" DrawAspect="Content" ObjectID="_1627969148" r:id="rId256"/>
        </w:object>
      </w:r>
      <w:r w:rsidRPr="00AF7BCA">
        <w:rPr>
          <w:position w:val="-6"/>
          <w:lang w:val="nn-NO"/>
        </w:rPr>
        <w:br/>
      </w:r>
    </w:p>
    <w:p w:rsidR="00AA2C87" w:rsidRPr="00AF7BCA" w:rsidRDefault="00AA2C87" w:rsidP="00AA2C87">
      <w:pPr>
        <w:spacing w:after="0" w:line="240" w:lineRule="auto"/>
        <w:rPr>
          <w:lang w:val="nn-NO"/>
        </w:rPr>
      </w:pPr>
    </w:p>
    <w:p w:rsidR="00AA2C87" w:rsidRPr="00AF7BCA" w:rsidRDefault="00AA2C87" w:rsidP="00AA2C87">
      <w:pPr>
        <w:spacing w:after="0" w:line="240" w:lineRule="auto"/>
        <w:rPr>
          <w:lang w:val="nn-NO"/>
        </w:rPr>
      </w:pPr>
    </w:p>
    <w:p w:rsidR="007F3A96" w:rsidRPr="00AF7BCA" w:rsidRDefault="007F3A96" w:rsidP="00AA2C87">
      <w:pPr>
        <w:spacing w:after="0" w:line="240" w:lineRule="auto"/>
        <w:rPr>
          <w:b/>
          <w:lang w:val="nn-NO"/>
        </w:rPr>
      </w:pPr>
    </w:p>
    <w:p w:rsidR="00AA2C87" w:rsidRPr="00AF7BCA" w:rsidRDefault="007F3A96" w:rsidP="00AA2C87">
      <w:pPr>
        <w:spacing w:after="0" w:line="240" w:lineRule="auto"/>
        <w:rPr>
          <w:lang w:val="nn-NO"/>
        </w:rPr>
      </w:pPr>
      <w:r w:rsidRPr="00AF7BCA">
        <w:rPr>
          <w:b/>
          <w:lang w:val="nn-NO"/>
        </w:rPr>
        <w:t>8.4</w:t>
      </w:r>
      <w:r w:rsidR="00AA2C87" w:rsidRPr="00AF7BCA">
        <w:rPr>
          <w:lang w:val="nn-NO"/>
        </w:rPr>
        <w:br/>
      </w:r>
      <w:r w:rsidR="00BD73CA" w:rsidRPr="00AF7BCA">
        <w:rPr>
          <w:lang w:val="nn-NO"/>
        </w:rPr>
        <w:t>Løys</w:t>
      </w:r>
      <w:r w:rsidR="00AA2C87" w:rsidRPr="00AF7BCA">
        <w:rPr>
          <w:lang w:val="nn-NO"/>
        </w:rPr>
        <w:t xml:space="preserve"> </w:t>
      </w:r>
      <w:r w:rsidR="00BD73CA" w:rsidRPr="00AF7BCA">
        <w:rPr>
          <w:lang w:val="nn-NO"/>
        </w:rPr>
        <w:t>likningane</w:t>
      </w:r>
      <w:r w:rsidR="00AA2C87" w:rsidRPr="00AF7BCA">
        <w:rPr>
          <w:lang w:val="nn-NO"/>
        </w:rPr>
        <w:br/>
      </w:r>
    </w:p>
    <w:p w:rsidR="00AA2C87" w:rsidRPr="00AF7BC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AF7BCA">
        <w:rPr>
          <w:position w:val="-12"/>
          <w:lang w:val="nn-NO"/>
        </w:rPr>
        <w:object w:dxaOrig="1080" w:dyaOrig="360">
          <v:shape id="_x0000_i1148" type="#_x0000_t75" style="width:55pt;height:19pt" o:ole="">
            <v:imagedata r:id="rId257" o:title=""/>
          </v:shape>
          <o:OLEObject Type="Embed" ProgID="Equation.DSMT4" ShapeID="_x0000_i1148" DrawAspect="Content" ObjectID="_1627969149" r:id="rId258"/>
        </w:object>
      </w:r>
      <w:r w:rsidRPr="00AF7BCA">
        <w:rPr>
          <w:position w:val="-12"/>
          <w:lang w:val="nn-NO"/>
        </w:rPr>
        <w:br/>
      </w:r>
    </w:p>
    <w:p w:rsidR="00AA2C87" w:rsidRPr="00AF7BC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AF7BCA">
        <w:rPr>
          <w:position w:val="-6"/>
          <w:lang w:val="nn-NO"/>
        </w:rPr>
        <w:object w:dxaOrig="1300" w:dyaOrig="260">
          <v:shape id="_x0000_i1149" type="#_x0000_t75" style="width:65.5pt;height:13pt" o:ole="">
            <v:imagedata r:id="rId259" o:title=""/>
          </v:shape>
          <o:OLEObject Type="Embed" ProgID="Equation.DSMT4" ShapeID="_x0000_i1149" DrawAspect="Content" ObjectID="_1627969150" r:id="rId260"/>
        </w:object>
      </w:r>
      <w:r w:rsidRPr="00AF7BCA">
        <w:rPr>
          <w:position w:val="-6"/>
          <w:lang w:val="nn-NO"/>
        </w:rPr>
        <w:br/>
      </w:r>
    </w:p>
    <w:p w:rsidR="00AA2C87" w:rsidRPr="00AF7BC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AF7BCA">
        <w:rPr>
          <w:position w:val="-22"/>
          <w:lang w:val="nn-NO"/>
        </w:rPr>
        <w:object w:dxaOrig="900" w:dyaOrig="580">
          <v:shape id="_x0000_i1150" type="#_x0000_t75" style="width:45pt;height:29.5pt" o:ole="">
            <v:imagedata r:id="rId261" o:title=""/>
          </v:shape>
          <o:OLEObject Type="Embed" ProgID="Equation.DSMT4" ShapeID="_x0000_i1150" DrawAspect="Content" ObjectID="_1627969151" r:id="rId262"/>
        </w:object>
      </w:r>
      <w:r w:rsidRPr="00AF7BCA">
        <w:rPr>
          <w:position w:val="-22"/>
          <w:lang w:val="nn-NO"/>
        </w:rPr>
        <w:br/>
      </w:r>
    </w:p>
    <w:p w:rsidR="00AA2C87" w:rsidRPr="00AF7BC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AF7BCA">
        <w:rPr>
          <w:position w:val="-22"/>
          <w:lang w:val="nn-NO"/>
        </w:rPr>
        <w:object w:dxaOrig="840" w:dyaOrig="580">
          <v:shape id="_x0000_i1151" type="#_x0000_t75" style="width:42pt;height:29.5pt" o:ole="">
            <v:imagedata r:id="rId263" o:title=""/>
          </v:shape>
          <o:OLEObject Type="Embed" ProgID="Equation.DSMT4" ShapeID="_x0000_i1151" DrawAspect="Content" ObjectID="_1627969152" r:id="rId264"/>
        </w:object>
      </w:r>
      <w:r w:rsidRPr="00AF7BCA">
        <w:rPr>
          <w:position w:val="-22"/>
          <w:lang w:val="nn-NO"/>
        </w:rPr>
        <w:br/>
      </w:r>
    </w:p>
    <w:p w:rsidR="00AA2C87" w:rsidRPr="00AF7BC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AF7BCA">
        <w:rPr>
          <w:position w:val="-12"/>
          <w:lang w:val="nn-NO"/>
        </w:rPr>
        <w:object w:dxaOrig="1800" w:dyaOrig="360">
          <v:shape id="_x0000_i1152" type="#_x0000_t75" style="width:90pt;height:19pt" o:ole="">
            <v:imagedata r:id="rId265" o:title=""/>
          </v:shape>
          <o:OLEObject Type="Embed" ProgID="Equation.DSMT4" ShapeID="_x0000_i1152" DrawAspect="Content" ObjectID="_1627969153" r:id="rId266"/>
        </w:object>
      </w:r>
      <w:r w:rsidRPr="00AF7BCA">
        <w:rPr>
          <w:position w:val="-12"/>
          <w:lang w:val="nn-NO"/>
        </w:rPr>
        <w:br/>
      </w:r>
    </w:p>
    <w:p w:rsidR="00AA2C87" w:rsidRPr="00AF7BCA" w:rsidRDefault="00AA2C87" w:rsidP="00AA2C87">
      <w:pPr>
        <w:spacing w:after="0" w:line="240" w:lineRule="auto"/>
        <w:rPr>
          <w:lang w:val="nn-NO"/>
        </w:rPr>
      </w:pPr>
    </w:p>
    <w:p w:rsidR="00AA2C87" w:rsidRPr="00AF7BCA" w:rsidRDefault="00AA2C87" w:rsidP="00AA2C87">
      <w:pPr>
        <w:rPr>
          <w:lang w:val="nn-NO"/>
        </w:rPr>
      </w:pPr>
    </w:p>
    <w:p w:rsidR="00F7678C" w:rsidRPr="00F7678C" w:rsidRDefault="00F7678C" w:rsidP="00F7678C">
      <w:pPr>
        <w:spacing w:after="0" w:line="240" w:lineRule="auto"/>
        <w:rPr>
          <w:lang w:val="nn-NO"/>
        </w:rPr>
      </w:pPr>
      <w:r w:rsidRPr="00F7678C">
        <w:rPr>
          <w:b/>
          <w:lang w:val="nn-NO"/>
        </w:rPr>
        <w:t>8.5</w:t>
      </w:r>
      <w:r w:rsidRPr="00F7678C">
        <w:rPr>
          <w:lang w:val="nn-NO"/>
        </w:rPr>
        <w:br/>
        <w:t>Løys likningane</w:t>
      </w:r>
      <w:r w:rsidRPr="00F7678C">
        <w:rPr>
          <w:lang w:val="nn-NO"/>
        </w:rPr>
        <w:br/>
      </w:r>
    </w:p>
    <w:p w:rsidR="00F7678C" w:rsidRPr="00F7678C" w:rsidRDefault="00F7678C" w:rsidP="00F7678C">
      <w:pPr>
        <w:numPr>
          <w:ilvl w:val="0"/>
          <w:numId w:val="56"/>
        </w:numPr>
        <w:spacing w:after="0" w:line="240" w:lineRule="auto"/>
        <w:rPr>
          <w:lang w:val="nn-NO"/>
        </w:rPr>
      </w:pPr>
      <w:r w:rsidRPr="00F7678C">
        <w:rPr>
          <w:position w:val="-6"/>
          <w:lang w:val="nn-NO"/>
        </w:rPr>
        <w:object w:dxaOrig="999" w:dyaOrig="320">
          <v:shape id="_x0000_i1153" type="#_x0000_t75" style="width:50pt;height:16.5pt" o:ole="">
            <v:imagedata r:id="rId267" o:title=""/>
          </v:shape>
          <o:OLEObject Type="Embed" ProgID="Equation.DSMT4" ShapeID="_x0000_i1153" DrawAspect="Content" ObjectID="_1627969154" r:id="rId268"/>
        </w:object>
      </w:r>
      <w:r w:rsidRPr="00F7678C">
        <w:rPr>
          <w:position w:val="-12"/>
          <w:lang w:val="nn-NO"/>
        </w:rPr>
        <w:br/>
      </w:r>
    </w:p>
    <w:p w:rsidR="00F7678C" w:rsidRPr="00F7678C" w:rsidRDefault="00F7678C" w:rsidP="00F7678C">
      <w:pPr>
        <w:numPr>
          <w:ilvl w:val="0"/>
          <w:numId w:val="56"/>
        </w:numPr>
        <w:spacing w:after="0" w:line="240" w:lineRule="auto"/>
        <w:rPr>
          <w:lang w:val="nn-NO"/>
        </w:rPr>
      </w:pPr>
      <w:r w:rsidRPr="00F7678C">
        <w:rPr>
          <w:position w:val="-6"/>
          <w:lang w:val="nn-NO"/>
        </w:rPr>
        <w:object w:dxaOrig="1120" w:dyaOrig="320">
          <v:shape id="_x0000_i1154" type="#_x0000_t75" style="width:56pt;height:15.5pt" o:ole="">
            <v:imagedata r:id="rId269" o:title=""/>
          </v:shape>
          <o:OLEObject Type="Embed" ProgID="Equation.DSMT4" ShapeID="_x0000_i1154" DrawAspect="Content" ObjectID="_1627969155" r:id="rId270"/>
        </w:object>
      </w:r>
      <w:r w:rsidRPr="00F7678C">
        <w:rPr>
          <w:position w:val="-6"/>
          <w:lang w:val="nn-NO"/>
        </w:rPr>
        <w:br/>
      </w:r>
    </w:p>
    <w:p w:rsidR="007F3A96" w:rsidRPr="00F7678C" w:rsidRDefault="00F7678C" w:rsidP="00F7678C">
      <w:pPr>
        <w:rPr>
          <w:b/>
          <w:lang w:val="nn-NO"/>
        </w:rPr>
      </w:pPr>
      <w:r w:rsidRPr="00F7678C">
        <w:rPr>
          <w:position w:val="-6"/>
          <w:lang w:val="nn-NO"/>
        </w:rPr>
        <w:object w:dxaOrig="1620" w:dyaOrig="320">
          <v:shape id="_x0000_i1155" type="#_x0000_t75" style="width:81pt;height:16.5pt" o:ole="">
            <v:imagedata r:id="rId271" o:title=""/>
          </v:shape>
          <o:OLEObject Type="Embed" ProgID="Equation.DSMT4" ShapeID="_x0000_i1155" DrawAspect="Content" ObjectID="_1627969156" r:id="rId272"/>
        </w:object>
      </w:r>
    </w:p>
    <w:p w:rsidR="009611F5" w:rsidRPr="00F7678C" w:rsidRDefault="009611F5" w:rsidP="00AA2C87">
      <w:pPr>
        <w:rPr>
          <w:lang w:val="nn-NO"/>
        </w:rPr>
      </w:pPr>
    </w:p>
    <w:p w:rsidR="009611F5" w:rsidRPr="00AF7BCA" w:rsidRDefault="009611F5" w:rsidP="006560BC">
      <w:pPr>
        <w:pStyle w:val="Overskrift1"/>
        <w:spacing w:after="240"/>
        <w:rPr>
          <w:lang w:val="nn-NO"/>
        </w:rPr>
      </w:pPr>
      <w:r w:rsidRPr="00F7678C">
        <w:rPr>
          <w:lang w:val="nn-NO"/>
        </w:rPr>
        <w:br w:type="page"/>
      </w:r>
      <w:bookmarkStart w:id="32" w:name="_Toc341637956"/>
      <w:r w:rsidRPr="00AF7BCA">
        <w:rPr>
          <w:lang w:val="nn-NO"/>
        </w:rPr>
        <w:lastRenderedPageBreak/>
        <w:t xml:space="preserve"> </w:t>
      </w:r>
      <w:bookmarkStart w:id="33" w:name="_Toc17293526"/>
      <w:r w:rsidRPr="00AF7BCA">
        <w:rPr>
          <w:lang w:val="nn-NO"/>
        </w:rPr>
        <w:t>Formel</w:t>
      </w:r>
      <w:r w:rsidR="00CF603A" w:rsidRPr="00AF7BCA">
        <w:rPr>
          <w:lang w:val="nn-NO"/>
        </w:rPr>
        <w:t>rekn</w:t>
      </w:r>
      <w:r w:rsidRPr="00AF7BCA">
        <w:rPr>
          <w:lang w:val="nn-NO"/>
        </w:rPr>
        <w:t>ing</w:t>
      </w:r>
      <w:bookmarkEnd w:id="32"/>
      <w:bookmarkEnd w:id="33"/>
    </w:p>
    <w:p w:rsidR="009611F5" w:rsidRPr="00BD3949" w:rsidRDefault="006560BC" w:rsidP="009611F5">
      <w:r w:rsidRPr="00AF7BCA">
        <w:rPr>
          <w:b/>
          <w:lang w:val="nn-NO"/>
        </w:rPr>
        <w:t>9.1</w:t>
      </w:r>
      <w:r w:rsidR="009611F5" w:rsidRPr="00AF7BCA">
        <w:rPr>
          <w:lang w:val="nn-NO"/>
        </w:rPr>
        <w:br/>
      </w:r>
      <w:r w:rsidR="008A087E">
        <w:rPr>
          <w:lang w:val="nn-NO"/>
        </w:rPr>
        <w:t>Heime</w:t>
      </w:r>
      <w:r w:rsidR="009611F5" w:rsidRPr="00AF7BCA">
        <w:rPr>
          <w:lang w:val="nn-NO"/>
        </w:rPr>
        <w:t xml:space="preserve">banen til Liverpool FC </w:t>
      </w:r>
      <w:r w:rsidR="00BD73CA" w:rsidRPr="00AF7BCA">
        <w:rPr>
          <w:lang w:val="nn-NO"/>
        </w:rPr>
        <w:t>heiter</w:t>
      </w:r>
      <w:r w:rsidR="009611F5" w:rsidRPr="00AF7BCA">
        <w:rPr>
          <w:lang w:val="nn-NO"/>
        </w:rPr>
        <w:t xml:space="preserve"> Anfield. </w:t>
      </w:r>
      <w:r w:rsidR="009611F5" w:rsidRPr="00BD3949">
        <w:t>Bane</w:t>
      </w:r>
      <w:r w:rsidR="00BD73CA" w:rsidRPr="00BD3949">
        <w:t>storleiken</w:t>
      </w:r>
      <w:r w:rsidR="009611F5" w:rsidRPr="00BD3949">
        <w:t xml:space="preserve"> er 100 meter x 69 meter.</w:t>
      </w:r>
    </w:p>
    <w:p w:rsidR="009611F5" w:rsidRPr="008A087E" w:rsidRDefault="00BD73CA" w:rsidP="0033167E">
      <w:pPr>
        <w:pStyle w:val="Listeavsnitt"/>
        <w:numPr>
          <w:ilvl w:val="0"/>
          <w:numId w:val="23"/>
        </w:numPr>
        <w:spacing w:before="240"/>
        <w:rPr>
          <w:lang w:val="nb-NO"/>
        </w:rPr>
      </w:pPr>
      <w:r w:rsidRPr="008A087E">
        <w:rPr>
          <w:lang w:val="nb-NO"/>
        </w:rPr>
        <w:t>K</w:t>
      </w:r>
      <w:r w:rsidR="008A087E" w:rsidRPr="008A087E">
        <w:rPr>
          <w:lang w:val="nb-NO"/>
        </w:rPr>
        <w:t>or</w:t>
      </w:r>
      <w:r w:rsidR="009611F5" w:rsidRPr="008A087E">
        <w:rPr>
          <w:lang w:val="nb-NO"/>
        </w:rPr>
        <w:t xml:space="preserve"> mange kvadratmeter er Anfield?</w:t>
      </w:r>
    </w:p>
    <w:p w:rsidR="009611F5" w:rsidRPr="008A087E" w:rsidRDefault="009611F5" w:rsidP="009611F5">
      <w:pPr>
        <w:pStyle w:val="Listeavsnitt"/>
        <w:spacing w:before="240"/>
        <w:ind w:left="340"/>
        <w:rPr>
          <w:lang w:val="nb-NO"/>
        </w:rPr>
      </w:pPr>
    </w:p>
    <w:p w:rsidR="009611F5" w:rsidRPr="00AF7BCA" w:rsidRDefault="009611F5" w:rsidP="009611F5">
      <w:pPr>
        <w:spacing w:before="240"/>
        <w:rPr>
          <w:lang w:val="nn-NO"/>
        </w:rPr>
      </w:pPr>
      <w:r w:rsidRPr="00AF7BCA">
        <w:rPr>
          <w:lang w:val="nn-NO"/>
        </w:rPr>
        <w:t xml:space="preserve">Old Trafford er </w:t>
      </w:r>
      <w:r w:rsidR="008A087E">
        <w:rPr>
          <w:lang w:val="nn-NO"/>
        </w:rPr>
        <w:t>heime</w:t>
      </w:r>
      <w:r w:rsidRPr="00AF7BCA">
        <w:rPr>
          <w:lang w:val="nn-NO"/>
        </w:rPr>
        <w:t>banen til Manchester United. Bane</w:t>
      </w:r>
      <w:r w:rsidR="00BD73CA" w:rsidRPr="00AF7BCA">
        <w:rPr>
          <w:lang w:val="nn-NO"/>
        </w:rPr>
        <w:t>storleiken</w:t>
      </w:r>
      <w:r w:rsidRPr="00AF7BCA">
        <w:rPr>
          <w:lang w:val="nn-NO"/>
        </w:rPr>
        <w:t xml:space="preserve"> er 106 meter x 69 meter.</w:t>
      </w:r>
    </w:p>
    <w:p w:rsidR="009611F5" w:rsidRPr="00BD3949" w:rsidRDefault="00CF603A" w:rsidP="009611F5">
      <w:pPr>
        <w:pStyle w:val="Listeavsnitt"/>
        <w:numPr>
          <w:ilvl w:val="0"/>
          <w:numId w:val="23"/>
        </w:numPr>
        <w:spacing w:before="240"/>
        <w:rPr>
          <w:u w:val="double"/>
          <w:lang w:val="nb-NO"/>
        </w:rPr>
      </w:pPr>
      <w:r w:rsidRPr="00BD3949">
        <w:rPr>
          <w:lang w:val="nb-NO"/>
        </w:rPr>
        <w:t>Kor</w:t>
      </w:r>
      <w:r w:rsidR="009611F5" w:rsidRPr="00BD3949">
        <w:rPr>
          <w:lang w:val="nb-NO"/>
        </w:rPr>
        <w:t xml:space="preserve"> mange kvadratmeter større er banen til Manchester United enn banen til Liverpool FC?</w:t>
      </w:r>
      <w:r w:rsidR="009611F5" w:rsidRPr="00BD3949">
        <w:rPr>
          <w:lang w:val="nb-NO"/>
        </w:rPr>
        <w:br/>
      </w:r>
    </w:p>
    <w:p w:rsidR="009611F5" w:rsidRPr="00AF7BCA" w:rsidRDefault="009611F5" w:rsidP="009611F5">
      <w:pPr>
        <w:spacing w:before="240"/>
        <w:rPr>
          <w:lang w:val="nn-NO"/>
        </w:rPr>
      </w:pPr>
      <w:r w:rsidRPr="00AF7BCA">
        <w:rPr>
          <w:lang w:val="nn-NO"/>
        </w:rPr>
        <w:t>Grunnflat</w:t>
      </w:r>
      <w:r w:rsidR="008A087E">
        <w:rPr>
          <w:lang w:val="nn-NO"/>
        </w:rPr>
        <w:t>a</w:t>
      </w:r>
      <w:r w:rsidRPr="00AF7BCA">
        <w:rPr>
          <w:lang w:val="nn-NO"/>
        </w:rPr>
        <w:t xml:space="preserve"> til </w:t>
      </w:r>
      <w:r w:rsidR="005200B1" w:rsidRPr="00AF7BCA">
        <w:rPr>
          <w:lang w:val="nn-NO"/>
        </w:rPr>
        <w:t>ein</w:t>
      </w:r>
      <w:r w:rsidRPr="00AF7BCA">
        <w:rPr>
          <w:lang w:val="nn-NO"/>
        </w:rPr>
        <w:t xml:space="preserve"> normalt stor </w:t>
      </w:r>
      <w:r w:rsidR="008A087E">
        <w:rPr>
          <w:lang w:val="nn-NO"/>
        </w:rPr>
        <w:t>einebustad</w:t>
      </w:r>
      <w:r w:rsidRPr="00AF7BCA">
        <w:rPr>
          <w:lang w:val="nn-NO"/>
        </w:rPr>
        <w:t xml:space="preserve"> er </w:t>
      </w:r>
      <w:r w:rsidRPr="00AF7BCA">
        <w:rPr>
          <w:position w:val="-6"/>
          <w:lang w:val="nn-NO"/>
        </w:rPr>
        <w:object w:dxaOrig="700" w:dyaOrig="320">
          <v:shape id="_x0000_i1156" type="#_x0000_t75" style="width:35pt;height:15.5pt" o:ole="">
            <v:imagedata r:id="rId273" o:title=""/>
          </v:shape>
          <o:OLEObject Type="Embed" ProgID="Equation.DSMT4" ShapeID="_x0000_i1156" DrawAspect="Content" ObjectID="_1627969157" r:id="rId274"/>
        </w:object>
      </w:r>
      <w:r w:rsidRPr="00AF7BCA">
        <w:rPr>
          <w:lang w:val="nn-NO"/>
        </w:rPr>
        <w:t>.</w:t>
      </w:r>
    </w:p>
    <w:p w:rsidR="009611F5" w:rsidRPr="00AF7BCA" w:rsidRDefault="00CF603A" w:rsidP="0033167E">
      <w:pPr>
        <w:pStyle w:val="Listeavsnitt"/>
        <w:numPr>
          <w:ilvl w:val="0"/>
          <w:numId w:val="23"/>
        </w:numPr>
        <w:spacing w:before="240"/>
        <w:rPr>
          <w:color w:val="0000FF"/>
          <w:lang w:val="nn-NO"/>
        </w:rPr>
      </w:pPr>
      <w:r w:rsidRPr="00AF7BCA">
        <w:rPr>
          <w:lang w:val="nn-NO"/>
        </w:rPr>
        <w:t>Kor</w:t>
      </w:r>
      <w:r w:rsidR="009611F5" w:rsidRPr="00AF7BCA">
        <w:rPr>
          <w:lang w:val="nn-NO"/>
        </w:rPr>
        <w:t xml:space="preserve"> mange </w:t>
      </w:r>
      <w:r w:rsidR="008A087E">
        <w:rPr>
          <w:lang w:val="nn-NO"/>
        </w:rPr>
        <w:t>einebustader</w:t>
      </w:r>
      <w:r w:rsidR="009611F5" w:rsidRPr="00AF7BCA">
        <w:rPr>
          <w:lang w:val="nn-NO"/>
        </w:rPr>
        <w:t xml:space="preserve"> av denne </w:t>
      </w:r>
      <w:r w:rsidR="00BD73CA" w:rsidRPr="00AF7BCA">
        <w:rPr>
          <w:lang w:val="nn-NO"/>
        </w:rPr>
        <w:t>storleiken</w:t>
      </w:r>
      <w:r w:rsidR="009611F5" w:rsidRPr="00AF7BCA">
        <w:rPr>
          <w:lang w:val="nn-NO"/>
        </w:rPr>
        <w:t xml:space="preserve"> er det plass til på </w:t>
      </w:r>
      <w:r w:rsidR="00AB37BE" w:rsidRPr="00AF7BCA">
        <w:rPr>
          <w:lang w:val="nn-NO"/>
        </w:rPr>
        <w:t>kvart</w:t>
      </w:r>
      <w:r w:rsidR="009611F5" w:rsidRPr="00AF7BCA">
        <w:rPr>
          <w:lang w:val="nn-NO"/>
        </w:rPr>
        <w:t xml:space="preserve"> av stadion</w:t>
      </w:r>
      <w:r w:rsidR="008A087E">
        <w:rPr>
          <w:lang w:val="nn-NO"/>
        </w:rPr>
        <w:t>a</w:t>
      </w:r>
      <w:r w:rsidR="009611F5" w:rsidRPr="00AF7BCA">
        <w:rPr>
          <w:lang w:val="nn-NO"/>
        </w:rPr>
        <w:t>?</w:t>
      </w:r>
      <w:r w:rsidR="009611F5" w:rsidRPr="00AF7BCA">
        <w:rPr>
          <w:lang w:val="nn-NO"/>
        </w:rPr>
        <w:br/>
      </w:r>
    </w:p>
    <w:p w:rsidR="009611F5" w:rsidRPr="00AF7BCA" w:rsidRDefault="009611F5" w:rsidP="009611F5">
      <w:pPr>
        <w:pStyle w:val="Listeavsnitt"/>
        <w:spacing w:before="240"/>
        <w:ind w:left="340"/>
        <w:rPr>
          <w:color w:val="0000FF"/>
          <w:lang w:val="nn-NO"/>
        </w:rPr>
      </w:pPr>
    </w:p>
    <w:p w:rsidR="009611F5" w:rsidRPr="00AF7BCA" w:rsidRDefault="009611F5" w:rsidP="009611F5">
      <w:pPr>
        <w:rPr>
          <w:lang w:val="nn-NO"/>
        </w:rPr>
      </w:pPr>
    </w:p>
    <w:p w:rsidR="009611F5" w:rsidRPr="00AF7BCA" w:rsidRDefault="006560BC" w:rsidP="009611F5">
      <w:pPr>
        <w:spacing w:before="240"/>
        <w:rPr>
          <w:lang w:val="nn-NO"/>
        </w:rPr>
      </w:pPr>
      <w:r w:rsidRPr="00AF7BCA">
        <w:rPr>
          <w:b/>
          <w:lang w:val="nn-NO"/>
        </w:rPr>
        <w:t>9.2</w:t>
      </w:r>
      <w:r w:rsidR="009611F5" w:rsidRPr="00AF7BCA">
        <w:rPr>
          <w:lang w:val="nn-NO"/>
        </w:rPr>
        <w:br/>
      </w:r>
      <w:r w:rsidR="00BD73CA" w:rsidRPr="00AF7BCA">
        <w:rPr>
          <w:lang w:val="nn-NO"/>
        </w:rPr>
        <w:t>Saman</w:t>
      </w:r>
      <w:r w:rsidR="009611F5" w:rsidRPr="00AF7BCA">
        <w:rPr>
          <w:lang w:val="nn-NO"/>
        </w:rPr>
        <w:t>hengen mellom temperatur målt i grader Fahrenheit og temperatur målt i grader Celsius er gitt ved formelen</w:t>
      </w:r>
    </w:p>
    <w:p w:rsidR="009611F5" w:rsidRPr="00AF7BCA" w:rsidRDefault="009611F5" w:rsidP="009611F5">
      <w:pPr>
        <w:pStyle w:val="MTDisplayEquation"/>
        <w:spacing w:before="240"/>
        <w:rPr>
          <w:lang w:val="nn-NO"/>
        </w:rPr>
      </w:pPr>
      <w:r w:rsidRPr="00AF7BCA">
        <w:rPr>
          <w:lang w:val="nn-NO"/>
        </w:rPr>
        <w:tab/>
      </w:r>
      <w:r w:rsidRPr="00AF7BCA">
        <w:rPr>
          <w:position w:val="-22"/>
          <w:lang w:val="nn-NO"/>
        </w:rPr>
        <w:object w:dxaOrig="1120" w:dyaOrig="580">
          <v:shape id="_x0000_i1157" type="#_x0000_t75" style="width:56pt;height:28pt" o:ole="">
            <v:imagedata r:id="rId275" o:title=""/>
          </v:shape>
          <o:OLEObject Type="Embed" ProgID="Equation.DSMT4" ShapeID="_x0000_i1157" DrawAspect="Content" ObjectID="_1627969158" r:id="rId276"/>
        </w:object>
      </w:r>
    </w:p>
    <w:p w:rsidR="009611F5" w:rsidRPr="00AF7BCA" w:rsidRDefault="009611F5" w:rsidP="009611F5">
      <w:pPr>
        <w:rPr>
          <w:lang w:val="nn-NO"/>
        </w:rPr>
      </w:pPr>
      <w:r w:rsidRPr="00AF7BCA">
        <w:rPr>
          <w:lang w:val="nn-NO"/>
        </w:rPr>
        <w:br/>
        <w:t>Her står C for temperaturen målt i Celsiusgrader og F for temperaturen målt i Fahrenheitgrader.</w:t>
      </w:r>
    </w:p>
    <w:p w:rsidR="009611F5" w:rsidRPr="00AF7BCA" w:rsidRDefault="00CF603A" w:rsidP="0033167E">
      <w:pPr>
        <w:pStyle w:val="Listeavsnitt"/>
        <w:numPr>
          <w:ilvl w:val="0"/>
          <w:numId w:val="24"/>
        </w:numPr>
        <w:rPr>
          <w:lang w:val="nn-NO"/>
        </w:rPr>
      </w:pPr>
      <w:r w:rsidRPr="00AF7BCA">
        <w:rPr>
          <w:lang w:val="nn-NO"/>
        </w:rPr>
        <w:t>Kor</w:t>
      </w:r>
      <w:r w:rsidR="009611F5" w:rsidRPr="00AF7BCA">
        <w:rPr>
          <w:lang w:val="nn-NO"/>
        </w:rPr>
        <w:t xml:space="preserve"> mange grader Fahrenheit er det dersom det er </w:t>
      </w:r>
      <w:r w:rsidR="005200B1" w:rsidRPr="00AF7BCA">
        <w:rPr>
          <w:lang w:val="nn-NO"/>
        </w:rPr>
        <w:t>ein</w:t>
      </w:r>
      <w:r w:rsidR="009611F5" w:rsidRPr="00AF7BCA">
        <w:rPr>
          <w:lang w:val="nn-NO"/>
        </w:rPr>
        <w:t xml:space="preserve"> temperatur på </w:t>
      </w:r>
      <w:r w:rsidR="009611F5" w:rsidRPr="00AF7BCA">
        <w:rPr>
          <w:position w:val="-10"/>
          <w:lang w:val="nn-NO"/>
        </w:rPr>
        <w:object w:dxaOrig="540" w:dyaOrig="300">
          <v:shape id="_x0000_i1158" type="#_x0000_t75" style="width:27pt;height:15pt" o:ole="">
            <v:imagedata r:id="rId277" o:title=""/>
          </v:shape>
          <o:OLEObject Type="Embed" ProgID="Equation.DSMT4" ShapeID="_x0000_i1158" DrawAspect="Content" ObjectID="_1627969159" r:id="rId278"/>
        </w:object>
      </w:r>
      <w:r w:rsidR="009611F5" w:rsidRPr="00AF7BCA">
        <w:rPr>
          <w:lang w:val="nn-NO"/>
        </w:rPr>
        <w:t xml:space="preserve"> ? </w:t>
      </w:r>
      <w:r w:rsidR="009611F5" w:rsidRPr="00AF7BCA">
        <w:rPr>
          <w:position w:val="-10"/>
          <w:lang w:val="nn-NO"/>
        </w:rPr>
        <w:br/>
      </w:r>
    </w:p>
    <w:p w:rsidR="009611F5" w:rsidRPr="00AF7BCA" w:rsidRDefault="00CF603A" w:rsidP="009611F5">
      <w:pPr>
        <w:pStyle w:val="Listeavsnitt"/>
        <w:numPr>
          <w:ilvl w:val="0"/>
          <w:numId w:val="24"/>
        </w:numPr>
        <w:rPr>
          <w:lang w:val="nn-NO"/>
        </w:rPr>
      </w:pPr>
      <w:r w:rsidRPr="00AF7BCA">
        <w:rPr>
          <w:lang w:val="nn-NO"/>
        </w:rPr>
        <w:t>Kor</w:t>
      </w:r>
      <w:r w:rsidR="009611F5" w:rsidRPr="00AF7BCA">
        <w:rPr>
          <w:lang w:val="nn-NO"/>
        </w:rPr>
        <w:t xml:space="preserve"> mange grader Celsius er det dersom det er </w:t>
      </w:r>
      <w:r w:rsidR="005200B1" w:rsidRPr="00AF7BCA">
        <w:rPr>
          <w:lang w:val="nn-NO"/>
        </w:rPr>
        <w:t>ein</w:t>
      </w:r>
      <w:r w:rsidR="009611F5" w:rsidRPr="00AF7BCA">
        <w:rPr>
          <w:lang w:val="nn-NO"/>
        </w:rPr>
        <w:t xml:space="preserve"> temperatur på </w:t>
      </w:r>
      <w:r w:rsidR="009611F5" w:rsidRPr="00AF7BCA">
        <w:rPr>
          <w:position w:val="-10"/>
          <w:lang w:val="nn-NO"/>
        </w:rPr>
        <w:object w:dxaOrig="520" w:dyaOrig="300">
          <v:shape id="_x0000_i1159" type="#_x0000_t75" style="width:26.5pt;height:15pt" o:ole="">
            <v:imagedata r:id="rId279" o:title=""/>
          </v:shape>
          <o:OLEObject Type="Embed" ProgID="Equation.DSMT4" ShapeID="_x0000_i1159" DrawAspect="Content" ObjectID="_1627969160" r:id="rId280"/>
        </w:object>
      </w:r>
      <w:r w:rsidR="009611F5" w:rsidRPr="00AF7BCA">
        <w:rPr>
          <w:lang w:val="nn-NO"/>
        </w:rPr>
        <w:t>?</w:t>
      </w:r>
      <w:r w:rsidR="009611F5" w:rsidRPr="00AF7BCA">
        <w:rPr>
          <w:position w:val="-10"/>
          <w:lang w:val="nn-NO"/>
        </w:rPr>
        <w:t xml:space="preserve"> </w:t>
      </w:r>
      <w:r w:rsidR="009611F5" w:rsidRPr="00AF7BCA">
        <w:rPr>
          <w:position w:val="-10"/>
          <w:lang w:val="nn-NO"/>
        </w:rPr>
        <w:br/>
      </w:r>
    </w:p>
    <w:p w:rsidR="009611F5" w:rsidRPr="00AF7BCA" w:rsidRDefault="009611F5" w:rsidP="009611F5">
      <w:pPr>
        <w:rPr>
          <w:lang w:val="nn-NO"/>
        </w:rPr>
      </w:pPr>
      <w:r w:rsidRPr="00AF7BCA">
        <w:rPr>
          <w:lang w:val="nn-NO"/>
        </w:rPr>
        <w:br w:type="page"/>
      </w:r>
    </w:p>
    <w:p w:rsidR="009611F5" w:rsidRPr="00AF7BCA" w:rsidRDefault="006560BC" w:rsidP="009611F5">
      <w:pPr>
        <w:rPr>
          <w:lang w:val="nn-NO"/>
        </w:rPr>
      </w:pPr>
      <w:r w:rsidRPr="00AF7BCA">
        <w:rPr>
          <w:b/>
          <w:lang w:val="nn-NO"/>
        </w:rPr>
        <w:lastRenderedPageBreak/>
        <w:t>9.3</w:t>
      </w:r>
      <w:r w:rsidR="009611F5" w:rsidRPr="00AF7BCA">
        <w:rPr>
          <w:lang w:val="nn-NO"/>
        </w:rPr>
        <w:br/>
        <w:t xml:space="preserve">Ellen har kontantkort på mobilen. Det </w:t>
      </w:r>
      <w:r w:rsidR="00BD73CA" w:rsidRPr="00AF7BCA">
        <w:rPr>
          <w:lang w:val="nn-NO"/>
        </w:rPr>
        <w:t>kostar</w:t>
      </w:r>
      <w:r w:rsidR="009611F5" w:rsidRPr="00AF7BCA">
        <w:rPr>
          <w:lang w:val="nn-NO"/>
        </w:rPr>
        <w:t xml:space="preserve"> 0,59 kr for </w:t>
      </w:r>
      <w:r w:rsidR="005200B1" w:rsidRPr="00AF7BCA">
        <w:rPr>
          <w:lang w:val="nn-NO"/>
        </w:rPr>
        <w:t>ei</w:t>
      </w:r>
      <w:r w:rsidR="009611F5" w:rsidRPr="00AF7BCA">
        <w:rPr>
          <w:lang w:val="nn-NO"/>
        </w:rPr>
        <w:t xml:space="preserve"> tekstmelding. La  </w:t>
      </w:r>
      <w:r w:rsidR="009611F5" w:rsidRPr="00AF7BCA">
        <w:rPr>
          <w:i/>
          <w:lang w:val="nn-NO"/>
        </w:rPr>
        <w:t>A</w:t>
      </w:r>
      <w:r w:rsidR="009611F5" w:rsidRPr="00AF7BCA">
        <w:rPr>
          <w:lang w:val="nn-NO"/>
        </w:rPr>
        <w:t xml:space="preserve">  stå for </w:t>
      </w:r>
      <w:r w:rsidR="00381DE0" w:rsidRPr="00AF7BCA">
        <w:rPr>
          <w:lang w:val="nn-NO"/>
        </w:rPr>
        <w:t>talet på</w:t>
      </w:r>
      <w:r w:rsidR="009611F5" w:rsidRPr="00AF7BCA">
        <w:rPr>
          <w:lang w:val="nn-NO"/>
        </w:rPr>
        <w:t xml:space="preserve"> tekstmelding</w:t>
      </w:r>
      <w:r w:rsidR="008A087E">
        <w:rPr>
          <w:lang w:val="nn-NO"/>
        </w:rPr>
        <w:t>a</w:t>
      </w:r>
      <w:r w:rsidR="009611F5" w:rsidRPr="00AF7BCA">
        <w:rPr>
          <w:lang w:val="nn-NO"/>
        </w:rPr>
        <w:t xml:space="preserve">r og  </w:t>
      </w:r>
      <w:r w:rsidR="009611F5" w:rsidRPr="00AF7BCA">
        <w:rPr>
          <w:i/>
          <w:lang w:val="nn-NO"/>
        </w:rPr>
        <w:t xml:space="preserve">x  </w:t>
      </w:r>
      <w:r w:rsidR="009611F5" w:rsidRPr="00AF7BCA">
        <w:rPr>
          <w:lang w:val="nn-NO"/>
        </w:rPr>
        <w:t xml:space="preserve">for </w:t>
      </w:r>
      <w:r w:rsidR="00CF603A" w:rsidRPr="00AF7BCA">
        <w:rPr>
          <w:lang w:val="nn-NO"/>
        </w:rPr>
        <w:t>kor</w:t>
      </w:r>
      <w:r w:rsidR="009611F5" w:rsidRPr="00AF7BCA">
        <w:rPr>
          <w:lang w:val="nn-NO"/>
        </w:rPr>
        <w:t xml:space="preserve"> mye </w:t>
      </w:r>
      <w:r w:rsidR="00BD73CA" w:rsidRPr="00AF7BCA">
        <w:rPr>
          <w:lang w:val="nn-NO"/>
        </w:rPr>
        <w:t>pengar</w:t>
      </w:r>
      <w:r w:rsidR="009611F5" w:rsidRPr="00AF7BCA">
        <w:rPr>
          <w:lang w:val="nn-NO"/>
        </w:rPr>
        <w:t xml:space="preserve"> det er på kontantkortet. </w:t>
      </w:r>
      <w:r w:rsidR="00381DE0" w:rsidRPr="00AF7BCA">
        <w:rPr>
          <w:lang w:val="nn-NO"/>
        </w:rPr>
        <w:t>Talet på</w:t>
      </w:r>
      <w:r w:rsidR="009611F5" w:rsidRPr="00AF7BCA">
        <w:rPr>
          <w:lang w:val="nn-NO"/>
        </w:rPr>
        <w:t xml:space="preserve"> melding</w:t>
      </w:r>
      <w:r w:rsidR="008A087E">
        <w:rPr>
          <w:lang w:val="nn-NO"/>
        </w:rPr>
        <w:t>a</w:t>
      </w:r>
      <w:r w:rsidR="009611F5" w:rsidRPr="00AF7BCA">
        <w:rPr>
          <w:lang w:val="nn-NO"/>
        </w:rPr>
        <w:t xml:space="preserve">r </w:t>
      </w:r>
      <w:r w:rsidR="00BD73CA" w:rsidRPr="00AF7BCA">
        <w:rPr>
          <w:lang w:val="nn-NO"/>
        </w:rPr>
        <w:t>ho</w:t>
      </w:r>
      <w:r w:rsidR="009611F5" w:rsidRPr="00AF7BCA">
        <w:rPr>
          <w:lang w:val="nn-NO"/>
        </w:rPr>
        <w:t xml:space="preserve"> kan sende for </w:t>
      </w:r>
      <w:r w:rsidR="00BD73CA" w:rsidRPr="00AF7BCA">
        <w:rPr>
          <w:lang w:val="nn-NO"/>
        </w:rPr>
        <w:t>pengane</w:t>
      </w:r>
      <w:r w:rsidR="009611F5" w:rsidRPr="00AF7BCA">
        <w:rPr>
          <w:lang w:val="nn-NO"/>
        </w:rPr>
        <w:t xml:space="preserve"> som er på kortet er gitt ved formelen</w:t>
      </w:r>
      <w:r w:rsidR="009611F5" w:rsidRPr="00AF7BCA">
        <w:rPr>
          <w:lang w:val="nn-NO"/>
        </w:rPr>
        <w:br/>
      </w:r>
      <w:r w:rsidR="009611F5" w:rsidRPr="00AF7BCA">
        <w:rPr>
          <w:lang w:val="nn-NO"/>
        </w:rPr>
        <w:tab/>
      </w:r>
      <w:r w:rsidR="009611F5" w:rsidRPr="00AF7BCA">
        <w:rPr>
          <w:lang w:val="nn-NO"/>
        </w:rPr>
        <w:tab/>
      </w:r>
      <w:r w:rsidR="009611F5" w:rsidRPr="00AF7BCA">
        <w:rPr>
          <w:position w:val="-26"/>
          <w:lang w:val="nn-NO"/>
        </w:rPr>
        <w:object w:dxaOrig="859" w:dyaOrig="620">
          <v:shape id="_x0000_i1160" type="#_x0000_t75" style="width:42.5pt;height:31pt" o:ole="">
            <v:imagedata r:id="rId281" o:title=""/>
          </v:shape>
          <o:OLEObject Type="Embed" ProgID="Equation.DSMT4" ShapeID="_x0000_i1160" DrawAspect="Content" ObjectID="_1627969161" r:id="rId282"/>
        </w:object>
      </w:r>
    </w:p>
    <w:p w:rsidR="009611F5" w:rsidRPr="00AF7BCA" w:rsidRDefault="00CF603A" w:rsidP="009611F5">
      <w:pPr>
        <w:rPr>
          <w:color w:val="0000FF"/>
          <w:u w:val="double"/>
          <w:lang w:val="nn-NO"/>
        </w:rPr>
      </w:pPr>
      <w:r w:rsidRPr="00AF7BCA">
        <w:rPr>
          <w:lang w:val="nn-NO"/>
        </w:rPr>
        <w:t>Kor</w:t>
      </w:r>
      <w:r w:rsidR="009611F5" w:rsidRPr="00AF7BCA">
        <w:rPr>
          <w:lang w:val="nn-NO"/>
        </w:rPr>
        <w:t xml:space="preserve"> mange tekstmelding</w:t>
      </w:r>
      <w:r w:rsidR="008A087E">
        <w:rPr>
          <w:lang w:val="nn-NO"/>
        </w:rPr>
        <w:t>a</w:t>
      </w:r>
      <w:r w:rsidR="009611F5" w:rsidRPr="00AF7BCA">
        <w:rPr>
          <w:lang w:val="nn-NO"/>
        </w:rPr>
        <w:t xml:space="preserve">r kan Ellen sende dersom </w:t>
      </w:r>
      <w:r w:rsidR="00BD73CA" w:rsidRPr="00AF7BCA">
        <w:rPr>
          <w:lang w:val="nn-NO"/>
        </w:rPr>
        <w:t>ho</w:t>
      </w:r>
      <w:r w:rsidR="009611F5" w:rsidRPr="00AF7BCA">
        <w:rPr>
          <w:lang w:val="nn-NO"/>
        </w:rPr>
        <w:t xml:space="preserve"> har 150 kr igjen på kontantkortet?</w:t>
      </w:r>
      <w:r w:rsidR="009611F5" w:rsidRPr="00AF7BCA">
        <w:rPr>
          <w:lang w:val="nn-NO"/>
        </w:rPr>
        <w:br/>
      </w:r>
    </w:p>
    <w:p w:rsidR="009611F5" w:rsidRPr="00AF7BCA" w:rsidRDefault="009611F5" w:rsidP="009611F5">
      <w:pPr>
        <w:rPr>
          <w:lang w:val="nn-NO"/>
        </w:rPr>
      </w:pPr>
    </w:p>
    <w:p w:rsidR="009611F5" w:rsidRPr="00AF7BCA" w:rsidRDefault="006560BC" w:rsidP="009611F5">
      <w:pPr>
        <w:rPr>
          <w:lang w:val="nn-NO"/>
        </w:rPr>
      </w:pPr>
      <w:r w:rsidRPr="00AF7BCA">
        <w:rPr>
          <w:b/>
          <w:lang w:val="nn-NO"/>
        </w:rPr>
        <w:t>9.4</w:t>
      </w:r>
      <w:r w:rsidR="009611F5" w:rsidRPr="00AF7BCA">
        <w:rPr>
          <w:lang w:val="nn-NO"/>
        </w:rPr>
        <w:br/>
        <w:t xml:space="preserve">Markus arbeider på </w:t>
      </w:r>
      <w:r w:rsidR="00025038" w:rsidRPr="00AF7BCA">
        <w:rPr>
          <w:lang w:val="nn-NO"/>
        </w:rPr>
        <w:t>eit</w:t>
      </w:r>
      <w:r w:rsidR="009611F5" w:rsidRPr="00AF7BCA">
        <w:rPr>
          <w:lang w:val="nn-NO"/>
        </w:rPr>
        <w:t xml:space="preserve"> gatekjøkken. Time</w:t>
      </w:r>
      <w:r w:rsidR="00392D35">
        <w:rPr>
          <w:lang w:val="nn-NO"/>
        </w:rPr>
        <w:t>lønna</w:t>
      </w:r>
      <w:r w:rsidR="009611F5" w:rsidRPr="00AF7BCA">
        <w:rPr>
          <w:lang w:val="nn-NO"/>
        </w:rPr>
        <w:t xml:space="preserve"> er 105 kr</w:t>
      </w:r>
      <w:r w:rsidRPr="00AF7BCA">
        <w:rPr>
          <w:lang w:val="nn-NO"/>
        </w:rPr>
        <w:t>oner</w:t>
      </w:r>
      <w:r w:rsidR="009611F5" w:rsidRPr="00AF7BCA">
        <w:rPr>
          <w:lang w:val="nn-NO"/>
        </w:rPr>
        <w:t xml:space="preserve"> på dagtid og 150 kr</w:t>
      </w:r>
      <w:r w:rsidRPr="00AF7BCA">
        <w:rPr>
          <w:lang w:val="nn-NO"/>
        </w:rPr>
        <w:t>oner</w:t>
      </w:r>
      <w:r w:rsidR="009611F5" w:rsidRPr="00AF7BCA">
        <w:rPr>
          <w:lang w:val="nn-NO"/>
        </w:rPr>
        <w:t xml:space="preserve"> om kvelden.</w:t>
      </w:r>
    </w:p>
    <w:p w:rsidR="009611F5" w:rsidRPr="00AF7BCA" w:rsidRDefault="00D3059B" w:rsidP="009611F5">
      <w:pPr>
        <w:rPr>
          <w:lang w:val="nn-NO"/>
        </w:rPr>
      </w:pPr>
      <w:r w:rsidRPr="00AF7BCA">
        <w:rPr>
          <w:lang w:val="nn-NO"/>
        </w:rPr>
        <w:t>Ein</w:t>
      </w:r>
      <w:r w:rsidR="009611F5" w:rsidRPr="00AF7BCA">
        <w:rPr>
          <w:lang w:val="nn-NO"/>
        </w:rPr>
        <w:t xml:space="preserve"> </w:t>
      </w:r>
      <w:r w:rsidR="00BD73CA" w:rsidRPr="00AF7BCA">
        <w:rPr>
          <w:lang w:val="nn-NO"/>
        </w:rPr>
        <w:t>månad</w:t>
      </w:r>
      <w:r w:rsidR="009611F5" w:rsidRPr="00AF7BCA">
        <w:rPr>
          <w:lang w:val="nn-NO"/>
        </w:rPr>
        <w:t xml:space="preserve"> </w:t>
      </w:r>
      <w:r w:rsidR="00392D35">
        <w:rPr>
          <w:lang w:val="nn-NO"/>
        </w:rPr>
        <w:t>arbeidde</w:t>
      </w:r>
      <w:r w:rsidR="009611F5" w:rsidRPr="00AF7BCA">
        <w:rPr>
          <w:lang w:val="nn-NO"/>
        </w:rPr>
        <w:t xml:space="preserve"> han 20 </w:t>
      </w:r>
      <w:r w:rsidR="00BD73CA" w:rsidRPr="00AF7BCA">
        <w:rPr>
          <w:lang w:val="nn-NO"/>
        </w:rPr>
        <w:t>timar</w:t>
      </w:r>
      <w:r w:rsidR="009611F5" w:rsidRPr="00AF7BCA">
        <w:rPr>
          <w:lang w:val="nn-NO"/>
        </w:rPr>
        <w:t xml:space="preserve"> om dagen og 25 </w:t>
      </w:r>
      <w:r w:rsidR="00BD73CA" w:rsidRPr="00AF7BCA">
        <w:rPr>
          <w:lang w:val="nn-NO"/>
        </w:rPr>
        <w:t>timar</w:t>
      </w:r>
      <w:r w:rsidR="009611F5" w:rsidRPr="00AF7BCA">
        <w:rPr>
          <w:lang w:val="nn-NO"/>
        </w:rPr>
        <w:t xml:space="preserve"> om kvelden.</w:t>
      </w:r>
    </w:p>
    <w:p w:rsidR="009611F5" w:rsidRPr="00AF7BCA" w:rsidRDefault="00BD73CA" w:rsidP="0033167E">
      <w:pPr>
        <w:pStyle w:val="Listeavsnitt"/>
        <w:numPr>
          <w:ilvl w:val="0"/>
          <w:numId w:val="25"/>
        </w:numPr>
        <w:rPr>
          <w:lang w:val="nn-NO"/>
        </w:rPr>
      </w:pPr>
      <w:r w:rsidRPr="00AF7BCA">
        <w:rPr>
          <w:lang w:val="nn-NO"/>
        </w:rPr>
        <w:t>Kva</w:t>
      </w:r>
      <w:r w:rsidR="009611F5" w:rsidRPr="00AF7BCA">
        <w:rPr>
          <w:lang w:val="nn-NO"/>
        </w:rPr>
        <w:t xml:space="preserve"> </w:t>
      </w:r>
      <w:r w:rsidRPr="00AF7BCA">
        <w:rPr>
          <w:lang w:val="nn-NO"/>
        </w:rPr>
        <w:t>vart</w:t>
      </w:r>
      <w:r w:rsidR="009611F5" w:rsidRPr="00AF7BCA">
        <w:rPr>
          <w:lang w:val="nn-NO"/>
        </w:rPr>
        <w:t xml:space="preserve"> </w:t>
      </w:r>
      <w:r w:rsidR="00392D35">
        <w:rPr>
          <w:lang w:val="nn-NO"/>
        </w:rPr>
        <w:t>lønna</w:t>
      </w:r>
      <w:r w:rsidR="009611F5" w:rsidRPr="00AF7BCA">
        <w:rPr>
          <w:lang w:val="nn-NO"/>
        </w:rPr>
        <w:t xml:space="preserve"> denne </w:t>
      </w:r>
      <w:r w:rsidRPr="00AF7BCA">
        <w:rPr>
          <w:lang w:val="nn-NO"/>
        </w:rPr>
        <w:t>månaden</w:t>
      </w:r>
      <w:r w:rsidR="009611F5" w:rsidRPr="00AF7BCA">
        <w:rPr>
          <w:lang w:val="nn-NO"/>
        </w:rPr>
        <w:t>?</w:t>
      </w:r>
      <w:r w:rsidR="009611F5" w:rsidRPr="00AF7BCA">
        <w:rPr>
          <w:lang w:val="nn-NO"/>
        </w:rPr>
        <w:br/>
      </w:r>
    </w:p>
    <w:p w:rsidR="009611F5" w:rsidRPr="00AF7BCA" w:rsidRDefault="00D3059B" w:rsidP="009611F5">
      <w:pPr>
        <w:rPr>
          <w:lang w:val="nn-NO"/>
        </w:rPr>
      </w:pPr>
      <w:r w:rsidRPr="00AF7BCA">
        <w:rPr>
          <w:lang w:val="nn-NO"/>
        </w:rPr>
        <w:t>Ein</w:t>
      </w:r>
      <w:r w:rsidR="009611F5" w:rsidRPr="00AF7BCA">
        <w:rPr>
          <w:lang w:val="nn-NO"/>
        </w:rPr>
        <w:t xml:space="preserve"> </w:t>
      </w:r>
      <w:r w:rsidR="00BD73CA" w:rsidRPr="00AF7BCA">
        <w:rPr>
          <w:lang w:val="nn-NO"/>
        </w:rPr>
        <w:t>annan</w:t>
      </w:r>
      <w:r w:rsidR="009611F5" w:rsidRPr="00AF7BCA">
        <w:rPr>
          <w:lang w:val="nn-NO"/>
        </w:rPr>
        <w:t xml:space="preserve"> </w:t>
      </w:r>
      <w:r w:rsidR="00BD73CA" w:rsidRPr="00AF7BCA">
        <w:rPr>
          <w:lang w:val="nn-NO"/>
        </w:rPr>
        <w:t>månad</w:t>
      </w:r>
      <w:r w:rsidR="009611F5" w:rsidRPr="00AF7BCA">
        <w:rPr>
          <w:lang w:val="nn-NO"/>
        </w:rPr>
        <w:t xml:space="preserve"> </w:t>
      </w:r>
      <w:r w:rsidR="00742CDB">
        <w:rPr>
          <w:lang w:val="nn-NO"/>
        </w:rPr>
        <w:t>ten</w:t>
      </w:r>
      <w:r w:rsidR="009611F5" w:rsidRPr="00AF7BCA">
        <w:rPr>
          <w:lang w:val="nn-NO"/>
        </w:rPr>
        <w:t>te han 4 575 kr</w:t>
      </w:r>
      <w:r w:rsidR="00CA66C6" w:rsidRPr="00AF7BCA">
        <w:rPr>
          <w:lang w:val="nn-NO"/>
        </w:rPr>
        <w:t>oner</w:t>
      </w:r>
      <w:r w:rsidR="009611F5" w:rsidRPr="00AF7BCA">
        <w:rPr>
          <w:lang w:val="nn-NO"/>
        </w:rPr>
        <w:t xml:space="preserve">. Denne </w:t>
      </w:r>
      <w:r w:rsidR="00BD73CA" w:rsidRPr="00AF7BCA">
        <w:rPr>
          <w:lang w:val="nn-NO"/>
        </w:rPr>
        <w:t>månaden</w:t>
      </w:r>
      <w:r w:rsidR="009611F5" w:rsidRPr="00AF7BCA">
        <w:rPr>
          <w:lang w:val="nn-NO"/>
        </w:rPr>
        <w:t xml:space="preserve"> </w:t>
      </w:r>
      <w:r w:rsidR="00392D35">
        <w:rPr>
          <w:lang w:val="nn-NO"/>
        </w:rPr>
        <w:t>arbeidde</w:t>
      </w:r>
      <w:r w:rsidR="009611F5" w:rsidRPr="00AF7BCA">
        <w:rPr>
          <w:lang w:val="nn-NO"/>
        </w:rPr>
        <w:t xml:space="preserve"> han 20 </w:t>
      </w:r>
      <w:r w:rsidR="00BD73CA" w:rsidRPr="00AF7BCA">
        <w:rPr>
          <w:lang w:val="nn-NO"/>
        </w:rPr>
        <w:t>timar</w:t>
      </w:r>
      <w:r w:rsidR="009611F5" w:rsidRPr="00AF7BCA">
        <w:rPr>
          <w:lang w:val="nn-NO"/>
        </w:rPr>
        <w:t xml:space="preserve"> om kvelden.</w:t>
      </w:r>
    </w:p>
    <w:p w:rsidR="009611F5" w:rsidRPr="00AF7BCA" w:rsidRDefault="00CF603A" w:rsidP="0033167E">
      <w:pPr>
        <w:pStyle w:val="Listeavsnitt"/>
        <w:numPr>
          <w:ilvl w:val="0"/>
          <w:numId w:val="25"/>
        </w:numPr>
        <w:rPr>
          <w:lang w:val="nn-NO"/>
        </w:rPr>
      </w:pPr>
      <w:r w:rsidRPr="00AF7BCA">
        <w:rPr>
          <w:lang w:val="nn-NO"/>
        </w:rPr>
        <w:t>Kor</w:t>
      </w:r>
      <w:r w:rsidR="009611F5" w:rsidRPr="00AF7BCA">
        <w:rPr>
          <w:lang w:val="nn-NO"/>
        </w:rPr>
        <w:t xml:space="preserve"> mange </w:t>
      </w:r>
      <w:r w:rsidR="00BD73CA" w:rsidRPr="00AF7BCA">
        <w:rPr>
          <w:lang w:val="nn-NO"/>
        </w:rPr>
        <w:t>timar</w:t>
      </w:r>
      <w:r w:rsidR="009611F5" w:rsidRPr="00AF7BCA">
        <w:rPr>
          <w:lang w:val="nn-NO"/>
        </w:rPr>
        <w:t xml:space="preserve"> </w:t>
      </w:r>
      <w:r w:rsidR="00392D35">
        <w:rPr>
          <w:lang w:val="nn-NO"/>
        </w:rPr>
        <w:t>arbeidde</w:t>
      </w:r>
      <w:r w:rsidR="009611F5" w:rsidRPr="00AF7BCA">
        <w:rPr>
          <w:lang w:val="nn-NO"/>
        </w:rPr>
        <w:t xml:space="preserve"> han på dagtid denne </w:t>
      </w:r>
      <w:r w:rsidR="00BD73CA" w:rsidRPr="00AF7BCA">
        <w:rPr>
          <w:lang w:val="nn-NO"/>
        </w:rPr>
        <w:t>månaden</w:t>
      </w:r>
      <w:r w:rsidR="009611F5" w:rsidRPr="00AF7BCA">
        <w:rPr>
          <w:lang w:val="nn-NO"/>
        </w:rPr>
        <w:t>?</w:t>
      </w:r>
      <w:r w:rsidR="009611F5" w:rsidRPr="00AF7BCA">
        <w:rPr>
          <w:lang w:val="nn-NO"/>
        </w:rPr>
        <w:br/>
      </w:r>
    </w:p>
    <w:p w:rsidR="009611F5" w:rsidRPr="00AF7BCA" w:rsidRDefault="009611F5" w:rsidP="009611F5">
      <w:pPr>
        <w:rPr>
          <w:lang w:val="nn-NO"/>
        </w:rPr>
      </w:pPr>
    </w:p>
    <w:p w:rsidR="009611F5" w:rsidRPr="00AF7BCA" w:rsidRDefault="009611F5" w:rsidP="009611F5">
      <w:pPr>
        <w:rPr>
          <w:lang w:val="nn-NO"/>
        </w:rPr>
      </w:pPr>
      <w:r w:rsidRPr="00AF7BCA">
        <w:rPr>
          <w:lang w:val="nn-NO"/>
        </w:rPr>
        <w:br w:type="page"/>
      </w:r>
    </w:p>
    <w:p w:rsidR="009611F5" w:rsidRPr="00AF7BCA" w:rsidRDefault="006560BC" w:rsidP="009611F5">
      <w:pPr>
        <w:rPr>
          <w:lang w:val="nn-NO"/>
        </w:rPr>
      </w:pPr>
      <w:r w:rsidRPr="00AF7BCA">
        <w:rPr>
          <w:b/>
          <w:lang w:val="nn-NO"/>
        </w:rPr>
        <w:lastRenderedPageBreak/>
        <w:t>9.5</w:t>
      </w:r>
      <w:r w:rsidR="009611F5" w:rsidRPr="00AF7BCA">
        <w:rPr>
          <w:lang w:val="nn-NO"/>
        </w:rPr>
        <w:br/>
        <w:t xml:space="preserve">Prisen på </w:t>
      </w:r>
      <w:r w:rsidR="00025038" w:rsidRPr="00AF7BCA">
        <w:rPr>
          <w:lang w:val="nn-NO"/>
        </w:rPr>
        <w:t>eit</w:t>
      </w:r>
      <w:r w:rsidR="009611F5" w:rsidRPr="00AF7BCA">
        <w:rPr>
          <w:lang w:val="nn-NO"/>
        </w:rPr>
        <w:t xml:space="preserve"> mobilabonnement er gitt ved faste utgifter på 59 kr per </w:t>
      </w:r>
      <w:r w:rsidR="00BD73CA" w:rsidRPr="00AF7BCA">
        <w:rPr>
          <w:lang w:val="nn-NO"/>
        </w:rPr>
        <w:t>månad</w:t>
      </w:r>
      <w:r w:rsidR="009611F5" w:rsidRPr="00AF7BCA">
        <w:rPr>
          <w:lang w:val="nn-NO"/>
        </w:rPr>
        <w:t xml:space="preserve"> og 0,49 kr per </w:t>
      </w:r>
      <w:r w:rsidR="005B29D4">
        <w:rPr>
          <w:lang w:val="nn-NO"/>
        </w:rPr>
        <w:t>ringje</w:t>
      </w:r>
      <w:r w:rsidR="009611F5" w:rsidRPr="00AF7BCA">
        <w:rPr>
          <w:lang w:val="nn-NO"/>
        </w:rPr>
        <w:t>minutt.</w:t>
      </w:r>
    </w:p>
    <w:p w:rsidR="009611F5" w:rsidRPr="00AF7BCA" w:rsidRDefault="005B29D4" w:rsidP="0033167E">
      <w:pPr>
        <w:pStyle w:val="Listeavsnitt"/>
        <w:numPr>
          <w:ilvl w:val="0"/>
          <w:numId w:val="26"/>
        </w:numPr>
        <w:rPr>
          <w:lang w:val="nn-NO"/>
        </w:rPr>
      </w:pPr>
      <w:r>
        <w:rPr>
          <w:lang w:val="nn-NO"/>
        </w:rPr>
        <w:t>Set opp</w:t>
      </w:r>
      <w:r w:rsidR="009611F5" w:rsidRPr="00AF7BCA">
        <w:rPr>
          <w:lang w:val="nn-NO"/>
        </w:rPr>
        <w:t xml:space="preserve"> </w:t>
      </w:r>
      <w:r w:rsidR="005200B1" w:rsidRPr="00AF7BCA">
        <w:rPr>
          <w:lang w:val="nn-NO"/>
        </w:rPr>
        <w:t>ein</w:t>
      </w:r>
      <w:r w:rsidR="009611F5" w:rsidRPr="00AF7BCA">
        <w:rPr>
          <w:lang w:val="nn-NO"/>
        </w:rPr>
        <w:t xml:space="preserve"> formel som viser prisen </w:t>
      </w:r>
      <w:r w:rsidR="009611F5" w:rsidRPr="00AF7BCA">
        <w:rPr>
          <w:i/>
          <w:position w:val="-4"/>
          <w:lang w:val="nn-NO"/>
        </w:rPr>
        <w:object w:dxaOrig="200" w:dyaOrig="220">
          <v:shape id="_x0000_i1161" type="#_x0000_t75" style="width:9pt;height:11.5pt" o:ole="">
            <v:imagedata r:id="rId283" o:title=""/>
          </v:shape>
          <o:OLEObject Type="Embed" ProgID="Equation.DSMT4" ShapeID="_x0000_i1161" DrawAspect="Content" ObjectID="_1627969162" r:id="rId284"/>
        </w:object>
      </w:r>
      <w:r w:rsidR="009611F5" w:rsidRPr="00AF7BCA">
        <w:rPr>
          <w:lang w:val="nn-NO"/>
        </w:rPr>
        <w:t xml:space="preserve"> for dette abonnementet </w:t>
      </w:r>
      <w:r w:rsidR="005200B1" w:rsidRPr="00AF7BCA">
        <w:rPr>
          <w:lang w:val="nn-NO"/>
        </w:rPr>
        <w:t>ein</w:t>
      </w:r>
      <w:r w:rsidR="009611F5" w:rsidRPr="00AF7BCA">
        <w:rPr>
          <w:lang w:val="nn-NO"/>
        </w:rPr>
        <w:t xml:space="preserve"> </w:t>
      </w:r>
      <w:r w:rsidR="00BD73CA" w:rsidRPr="00AF7BCA">
        <w:rPr>
          <w:lang w:val="nn-NO"/>
        </w:rPr>
        <w:t>månad</w:t>
      </w:r>
      <w:r w:rsidR="009611F5" w:rsidRPr="00AF7BCA">
        <w:rPr>
          <w:lang w:val="nn-NO"/>
        </w:rPr>
        <w:t xml:space="preserve">. </w:t>
      </w:r>
      <w:r w:rsidR="009611F5" w:rsidRPr="00AF7BCA">
        <w:rPr>
          <w:lang w:val="nn-NO"/>
        </w:rPr>
        <w:br/>
        <w:t xml:space="preserve">La  </w:t>
      </w:r>
      <w:r w:rsidR="009611F5" w:rsidRPr="00AF7BCA">
        <w:rPr>
          <w:i/>
          <w:position w:val="-4"/>
          <w:lang w:val="nn-NO"/>
        </w:rPr>
        <w:object w:dxaOrig="180" w:dyaOrig="200">
          <v:shape id="_x0000_i1162" type="#_x0000_t75" style="width:8.5pt;height:11.5pt" o:ole="">
            <v:imagedata r:id="rId285" o:title=""/>
          </v:shape>
          <o:OLEObject Type="Embed" ProgID="Equation.DSMT4" ShapeID="_x0000_i1162" DrawAspect="Content" ObjectID="_1627969163" r:id="rId286"/>
        </w:object>
      </w:r>
      <w:r w:rsidR="009611F5" w:rsidRPr="00AF7BCA">
        <w:rPr>
          <w:i/>
          <w:position w:val="-4"/>
          <w:lang w:val="nn-NO"/>
        </w:rPr>
        <w:t xml:space="preserve"> </w:t>
      </w:r>
      <w:r w:rsidR="00BD73CA" w:rsidRPr="00AF7BCA">
        <w:rPr>
          <w:lang w:val="nn-NO"/>
        </w:rPr>
        <w:t>vere</w:t>
      </w:r>
      <w:r w:rsidR="009611F5" w:rsidRPr="00AF7BCA">
        <w:rPr>
          <w:lang w:val="nn-NO"/>
        </w:rPr>
        <w:t xml:space="preserve"> </w:t>
      </w:r>
      <w:r w:rsidR="00381DE0" w:rsidRPr="00AF7BCA">
        <w:rPr>
          <w:lang w:val="nn-NO"/>
        </w:rPr>
        <w:t>talet på</w:t>
      </w:r>
      <w:r w:rsidR="009611F5" w:rsidRPr="00AF7BCA">
        <w:rPr>
          <w:lang w:val="nn-NO"/>
        </w:rPr>
        <w:t xml:space="preserve"> </w:t>
      </w:r>
      <w:r>
        <w:rPr>
          <w:lang w:val="nn-NO"/>
        </w:rPr>
        <w:t>ringje</w:t>
      </w:r>
      <w:r w:rsidR="009611F5" w:rsidRPr="00AF7BCA">
        <w:rPr>
          <w:lang w:val="nn-NO"/>
        </w:rPr>
        <w:t>minutt.</w:t>
      </w:r>
      <w:r w:rsidR="009611F5" w:rsidRPr="00AF7BCA">
        <w:rPr>
          <w:lang w:val="nn-NO"/>
        </w:rPr>
        <w:br/>
      </w:r>
    </w:p>
    <w:p w:rsidR="009611F5" w:rsidRPr="00AF7BCA" w:rsidRDefault="009611F5" w:rsidP="0033167E">
      <w:pPr>
        <w:pStyle w:val="Listeavsnitt"/>
        <w:numPr>
          <w:ilvl w:val="0"/>
          <w:numId w:val="26"/>
        </w:numPr>
        <w:rPr>
          <w:lang w:val="nn-NO"/>
        </w:rPr>
      </w:pPr>
      <w:r w:rsidRPr="00AF7BCA">
        <w:rPr>
          <w:lang w:val="nn-NO"/>
        </w:rPr>
        <w:t xml:space="preserve">Finn prisen </w:t>
      </w:r>
      <w:r w:rsidR="005200B1" w:rsidRPr="00AF7BCA">
        <w:rPr>
          <w:lang w:val="nn-NO"/>
        </w:rPr>
        <w:t>ein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månad</w:t>
      </w:r>
      <w:r w:rsidRPr="00AF7BCA">
        <w:rPr>
          <w:lang w:val="nn-NO"/>
        </w:rPr>
        <w:t xml:space="preserve"> det </w:t>
      </w:r>
      <w:r w:rsidR="00BD73CA" w:rsidRPr="00AF7BCA">
        <w:rPr>
          <w:lang w:val="nn-NO"/>
        </w:rPr>
        <w:t>vart</w:t>
      </w:r>
      <w:r w:rsidRPr="00AF7BCA">
        <w:rPr>
          <w:lang w:val="nn-NO"/>
        </w:rPr>
        <w:t xml:space="preserve"> ringt i 260 </w:t>
      </w:r>
      <w:r w:rsidR="00BD73CA" w:rsidRPr="00AF7BCA">
        <w:rPr>
          <w:lang w:val="nn-NO"/>
        </w:rPr>
        <w:t>minutt</w:t>
      </w:r>
      <w:r w:rsidRPr="00AF7BCA">
        <w:rPr>
          <w:lang w:val="nn-NO"/>
        </w:rPr>
        <w:t>.</w:t>
      </w:r>
      <w:r w:rsidRPr="00AF7BCA">
        <w:rPr>
          <w:lang w:val="nn-NO"/>
        </w:rPr>
        <w:br/>
      </w:r>
    </w:p>
    <w:p w:rsidR="009611F5" w:rsidRPr="00AF7BCA" w:rsidRDefault="009611F5" w:rsidP="0033167E">
      <w:pPr>
        <w:pStyle w:val="Listeavsnitt"/>
        <w:numPr>
          <w:ilvl w:val="0"/>
          <w:numId w:val="26"/>
        </w:numPr>
        <w:rPr>
          <w:color w:val="0000FF"/>
          <w:u w:val="double"/>
          <w:lang w:val="nn-NO"/>
        </w:rPr>
      </w:pPr>
      <w:r w:rsidRPr="00AF7BCA">
        <w:rPr>
          <w:lang w:val="nn-NO"/>
        </w:rPr>
        <w:t xml:space="preserve">Finn </w:t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mange </w:t>
      </w:r>
      <w:r w:rsidR="00BD73CA" w:rsidRPr="00AF7BCA">
        <w:rPr>
          <w:lang w:val="nn-NO"/>
        </w:rPr>
        <w:t>minutt</w:t>
      </w:r>
      <w:r w:rsidRPr="00AF7BCA">
        <w:rPr>
          <w:lang w:val="nn-NO"/>
        </w:rPr>
        <w:t xml:space="preserve"> det </w:t>
      </w:r>
      <w:r w:rsidR="00BD73CA" w:rsidRPr="00AF7BCA">
        <w:rPr>
          <w:lang w:val="nn-NO"/>
        </w:rPr>
        <w:t>vart</w:t>
      </w:r>
      <w:r w:rsidRPr="00AF7BCA">
        <w:rPr>
          <w:lang w:val="nn-NO"/>
        </w:rPr>
        <w:t xml:space="preserve"> ringt når prisen </w:t>
      </w:r>
      <w:r w:rsidR="005200B1" w:rsidRPr="00AF7BCA">
        <w:rPr>
          <w:lang w:val="nn-NO"/>
        </w:rPr>
        <w:t>ein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månad</w:t>
      </w:r>
      <w:r w:rsidRPr="00AF7BCA">
        <w:rPr>
          <w:lang w:val="nn-NO"/>
        </w:rPr>
        <w:t xml:space="preserve"> var 230,50 kr.</w:t>
      </w:r>
      <w:r w:rsidRPr="00AF7BCA">
        <w:rPr>
          <w:lang w:val="nn-NO"/>
        </w:rPr>
        <w:br/>
      </w:r>
    </w:p>
    <w:p w:rsidR="00A17C96" w:rsidRPr="00AF7BCA" w:rsidRDefault="00A17C96" w:rsidP="00A17C96">
      <w:pPr>
        <w:pStyle w:val="Listeavsnitt"/>
        <w:ind w:left="0"/>
        <w:rPr>
          <w:color w:val="0000FF"/>
          <w:u w:val="double"/>
          <w:lang w:val="nn-NO"/>
        </w:rPr>
      </w:pPr>
    </w:p>
    <w:p w:rsidR="0022529E" w:rsidRPr="00AF7BCA" w:rsidRDefault="0022529E" w:rsidP="00BC0FEB">
      <w:pPr>
        <w:pStyle w:val="Overskrift1"/>
        <w:rPr>
          <w:lang w:val="nn-NO" w:eastAsia="nb-NO"/>
        </w:rPr>
      </w:pPr>
      <w:bookmarkStart w:id="34" w:name="_Toc341637957"/>
      <w:bookmarkStart w:id="35" w:name="_Toc17293527"/>
      <w:bookmarkStart w:id="36" w:name="_Toc226098789"/>
      <w:bookmarkStart w:id="37" w:name="_Toc226099256"/>
      <w:bookmarkStart w:id="38" w:name="_Toc226351151"/>
      <w:r w:rsidRPr="00AF7BCA">
        <w:rPr>
          <w:lang w:val="nn-NO" w:eastAsia="nb-NO"/>
        </w:rPr>
        <w:t>Prosent</w:t>
      </w:r>
      <w:r w:rsidR="00CF603A" w:rsidRPr="00AF7BCA">
        <w:rPr>
          <w:lang w:val="nn-NO" w:eastAsia="nb-NO"/>
        </w:rPr>
        <w:t>rekn</w:t>
      </w:r>
      <w:r w:rsidRPr="00AF7BCA">
        <w:rPr>
          <w:lang w:val="nn-NO" w:eastAsia="nb-NO"/>
        </w:rPr>
        <w:t>ing</w:t>
      </w:r>
      <w:bookmarkEnd w:id="34"/>
      <w:bookmarkEnd w:id="35"/>
    </w:p>
    <w:bookmarkEnd w:id="36"/>
    <w:bookmarkEnd w:id="37"/>
    <w:bookmarkEnd w:id="38"/>
    <w:p w:rsidR="0022529E" w:rsidRPr="00AF7BCA" w:rsidRDefault="0022529E" w:rsidP="0022529E">
      <w:pPr>
        <w:spacing w:after="0"/>
        <w:rPr>
          <w:b/>
          <w:lang w:val="nn-NO"/>
        </w:rPr>
      </w:pPr>
    </w:p>
    <w:p w:rsidR="0022529E" w:rsidRPr="00AF7BCA" w:rsidRDefault="00A0548B" w:rsidP="0022529E">
      <w:pPr>
        <w:rPr>
          <w:lang w:val="nn-NO"/>
        </w:rPr>
      </w:pPr>
      <w:r w:rsidRPr="00AF7BCA">
        <w:rPr>
          <w:b/>
          <w:lang w:val="nn-NO"/>
        </w:rPr>
        <w:t>10.1</w:t>
      </w:r>
      <w:r w:rsidR="0022529E" w:rsidRPr="00AF7BCA">
        <w:rPr>
          <w:lang w:val="nn-NO"/>
        </w:rPr>
        <w:br/>
        <w:t xml:space="preserve">Skriv </w:t>
      </w:r>
      <w:r w:rsidR="00CF603A" w:rsidRPr="00AF7BCA">
        <w:rPr>
          <w:lang w:val="nn-NO"/>
        </w:rPr>
        <w:t>tala</w:t>
      </w:r>
      <w:r w:rsidR="0022529E" w:rsidRPr="00AF7BCA">
        <w:rPr>
          <w:lang w:val="nn-NO"/>
        </w:rPr>
        <w:t xml:space="preserve"> som prosent.</w:t>
      </w:r>
    </w:p>
    <w:p w:rsidR="0022529E" w:rsidRPr="00AF7BCA" w:rsidRDefault="00A17C96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AF7BCA">
        <w:rPr>
          <w:position w:val="-8"/>
          <w:lang w:val="nn-NO"/>
        </w:rPr>
        <w:object w:dxaOrig="480" w:dyaOrig="279">
          <v:shape id="_x0000_i1163" type="#_x0000_t75" style="width:24pt;height:14.5pt" o:ole="">
            <v:imagedata r:id="rId287" o:title=""/>
          </v:shape>
          <o:OLEObject Type="Embed" ProgID="Equation.DSMT4" ShapeID="_x0000_i1163" DrawAspect="Content" ObjectID="_1627969164" r:id="rId288"/>
        </w:object>
      </w:r>
    </w:p>
    <w:p w:rsidR="0022529E" w:rsidRPr="00AF7BCA" w:rsidRDefault="00A17C96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AF7BCA">
        <w:rPr>
          <w:position w:val="-8"/>
          <w:lang w:val="nn-NO"/>
        </w:rPr>
        <w:object w:dxaOrig="460" w:dyaOrig="279">
          <v:shape id="_x0000_i1164" type="#_x0000_t75" style="width:23.5pt;height:14.5pt" o:ole="">
            <v:imagedata r:id="rId289" o:title=""/>
          </v:shape>
          <o:OLEObject Type="Embed" ProgID="Equation.DSMT4" ShapeID="_x0000_i1164" DrawAspect="Content" ObjectID="_1627969165" r:id="rId290"/>
        </w:object>
      </w:r>
    </w:p>
    <w:p w:rsidR="0022529E" w:rsidRPr="00AF7BCA" w:rsidRDefault="00A17C96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AF7BCA">
        <w:rPr>
          <w:position w:val="-8"/>
          <w:lang w:val="nn-NO"/>
        </w:rPr>
        <w:object w:dxaOrig="460" w:dyaOrig="279">
          <v:shape id="_x0000_i1165" type="#_x0000_t75" style="width:23.5pt;height:14.5pt" o:ole="">
            <v:imagedata r:id="rId291" o:title=""/>
          </v:shape>
          <o:OLEObject Type="Embed" ProgID="Equation.DSMT4" ShapeID="_x0000_i1165" DrawAspect="Content" ObjectID="_1627969166" r:id="rId292"/>
        </w:object>
      </w:r>
    </w:p>
    <w:p w:rsidR="0022529E" w:rsidRPr="00AF7BCA" w:rsidRDefault="00A17C96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AF7BCA">
        <w:rPr>
          <w:position w:val="-8"/>
          <w:lang w:val="nn-NO"/>
        </w:rPr>
        <w:object w:dxaOrig="480" w:dyaOrig="279">
          <v:shape id="_x0000_i1166" type="#_x0000_t75" style="width:24pt;height:14.5pt" o:ole="">
            <v:imagedata r:id="rId293" o:title=""/>
          </v:shape>
          <o:OLEObject Type="Embed" ProgID="Equation.DSMT4" ShapeID="_x0000_i1166" DrawAspect="Content" ObjectID="_1627969167" r:id="rId294"/>
        </w:object>
      </w:r>
    </w:p>
    <w:p w:rsidR="0022529E" w:rsidRPr="00AF7BCA" w:rsidRDefault="00A17C96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AF7BCA">
        <w:rPr>
          <w:position w:val="-8"/>
          <w:lang w:val="nn-NO"/>
        </w:rPr>
        <w:object w:dxaOrig="480" w:dyaOrig="279">
          <v:shape id="_x0000_i1167" type="#_x0000_t75" style="width:24pt;height:14.5pt" o:ole="">
            <v:imagedata r:id="rId295" o:title=""/>
          </v:shape>
          <o:OLEObject Type="Embed" ProgID="Equation.DSMT4" ShapeID="_x0000_i1167" DrawAspect="Content" ObjectID="_1627969168" r:id="rId296"/>
        </w:object>
      </w:r>
    </w:p>
    <w:p w:rsidR="0022529E" w:rsidRPr="00AF7BCA" w:rsidRDefault="0022529E" w:rsidP="0022529E">
      <w:pPr>
        <w:rPr>
          <w:lang w:val="nn-NO"/>
        </w:rPr>
      </w:pPr>
    </w:p>
    <w:p w:rsidR="0022529E" w:rsidRPr="00AF7BCA" w:rsidRDefault="00A0548B" w:rsidP="0022529E">
      <w:pPr>
        <w:rPr>
          <w:lang w:val="nn-NO"/>
        </w:rPr>
      </w:pPr>
      <w:r w:rsidRPr="00AF7BCA">
        <w:rPr>
          <w:b/>
          <w:lang w:val="nn-NO"/>
        </w:rPr>
        <w:t>10.2</w:t>
      </w:r>
      <w:r w:rsidR="0022529E" w:rsidRPr="00AF7BCA">
        <w:rPr>
          <w:lang w:val="nn-NO"/>
        </w:rPr>
        <w:br/>
        <w:t xml:space="preserve">Skriv </w:t>
      </w:r>
      <w:r w:rsidR="00CF603A" w:rsidRPr="00AF7BCA">
        <w:rPr>
          <w:lang w:val="nn-NO"/>
        </w:rPr>
        <w:t>tala</w:t>
      </w:r>
      <w:r w:rsidR="0022529E" w:rsidRPr="00AF7BCA">
        <w:rPr>
          <w:lang w:val="nn-NO"/>
        </w:rPr>
        <w:t xml:space="preserve"> som prosent.</w:t>
      </w:r>
    </w:p>
    <w:p w:rsidR="0022529E" w:rsidRPr="00AF7BCA" w:rsidRDefault="003A16F3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AF7BCA">
        <w:rPr>
          <w:position w:val="-8"/>
          <w:lang w:val="nn-NO"/>
        </w:rPr>
        <w:object w:dxaOrig="600" w:dyaOrig="279">
          <v:shape id="_x0000_i1168" type="#_x0000_t75" style="width:30pt;height:14.5pt" o:ole="">
            <v:imagedata r:id="rId297" o:title=""/>
          </v:shape>
          <o:OLEObject Type="Embed" ProgID="Equation.DSMT4" ShapeID="_x0000_i1168" DrawAspect="Content" ObjectID="_1627969169" r:id="rId298"/>
        </w:object>
      </w:r>
    </w:p>
    <w:p w:rsidR="0022529E" w:rsidRPr="00AF7BCA" w:rsidRDefault="003A16F3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AF7BCA">
        <w:rPr>
          <w:position w:val="-8"/>
          <w:lang w:val="nn-NO"/>
        </w:rPr>
        <w:object w:dxaOrig="580" w:dyaOrig="279">
          <v:shape id="_x0000_i1169" type="#_x0000_t75" style="width:29.5pt;height:14.5pt" o:ole="">
            <v:imagedata r:id="rId299" o:title=""/>
          </v:shape>
          <o:OLEObject Type="Embed" ProgID="Equation.DSMT4" ShapeID="_x0000_i1169" DrawAspect="Content" ObjectID="_1627969170" r:id="rId300"/>
        </w:object>
      </w:r>
    </w:p>
    <w:p w:rsidR="0022529E" w:rsidRPr="00AF7BCA" w:rsidRDefault="003A16F3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AF7BCA">
        <w:rPr>
          <w:position w:val="-8"/>
          <w:lang w:val="nn-NO"/>
        </w:rPr>
        <w:object w:dxaOrig="580" w:dyaOrig="279">
          <v:shape id="_x0000_i1170" type="#_x0000_t75" style="width:29.5pt;height:14.5pt" o:ole="">
            <v:imagedata r:id="rId301" o:title=""/>
          </v:shape>
          <o:OLEObject Type="Embed" ProgID="Equation.DSMT4" ShapeID="_x0000_i1170" DrawAspect="Content" ObjectID="_1627969171" r:id="rId302"/>
        </w:object>
      </w:r>
    </w:p>
    <w:p w:rsidR="0022529E" w:rsidRPr="00AF7BCA" w:rsidRDefault="003A16F3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AF7BCA">
        <w:rPr>
          <w:position w:val="-8"/>
          <w:lang w:val="nn-NO"/>
        </w:rPr>
        <w:object w:dxaOrig="700" w:dyaOrig="279">
          <v:shape id="_x0000_i1171" type="#_x0000_t75" style="width:35pt;height:14.5pt" o:ole="">
            <v:imagedata r:id="rId303" o:title=""/>
          </v:shape>
          <o:OLEObject Type="Embed" ProgID="Equation.DSMT4" ShapeID="_x0000_i1171" DrawAspect="Content" ObjectID="_1627969172" r:id="rId304"/>
        </w:object>
      </w:r>
    </w:p>
    <w:p w:rsidR="0022529E" w:rsidRPr="00AF7BCA" w:rsidRDefault="003A16F3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AF7BCA">
        <w:rPr>
          <w:position w:val="-8"/>
          <w:lang w:val="nn-NO"/>
        </w:rPr>
        <w:object w:dxaOrig="700" w:dyaOrig="279">
          <v:shape id="_x0000_i1172" type="#_x0000_t75" style="width:35pt;height:14.5pt" o:ole="">
            <v:imagedata r:id="rId305" o:title=""/>
          </v:shape>
          <o:OLEObject Type="Embed" ProgID="Equation.DSMT4" ShapeID="_x0000_i1172" DrawAspect="Content" ObjectID="_1627969173" r:id="rId306"/>
        </w:object>
      </w:r>
    </w:p>
    <w:p w:rsidR="00A0548B" w:rsidRPr="00AF7BCA" w:rsidRDefault="0022529E" w:rsidP="0022529E">
      <w:pPr>
        <w:spacing w:before="240"/>
        <w:rPr>
          <w:b/>
          <w:lang w:val="nn-NO"/>
        </w:rPr>
      </w:pPr>
      <w:r w:rsidRPr="00AF7BCA">
        <w:rPr>
          <w:lang w:val="nn-NO"/>
        </w:rPr>
        <w:br/>
      </w:r>
    </w:p>
    <w:p w:rsidR="0022529E" w:rsidRPr="00AF7BCA" w:rsidRDefault="00A0548B" w:rsidP="0022529E">
      <w:pPr>
        <w:spacing w:before="240"/>
        <w:rPr>
          <w:lang w:val="nn-NO"/>
        </w:rPr>
      </w:pPr>
      <w:r w:rsidRPr="00AF7BCA">
        <w:rPr>
          <w:b/>
          <w:lang w:val="nn-NO"/>
        </w:rPr>
        <w:br w:type="page"/>
      </w:r>
      <w:r w:rsidRPr="00AF7BCA">
        <w:rPr>
          <w:b/>
          <w:lang w:val="nn-NO"/>
        </w:rPr>
        <w:lastRenderedPageBreak/>
        <w:t>10.3</w:t>
      </w:r>
      <w:r w:rsidR="0022529E" w:rsidRPr="00AF7BCA">
        <w:rPr>
          <w:lang w:val="nn-NO"/>
        </w:rPr>
        <w:br/>
        <w:t>Skriv som desimal</w:t>
      </w:r>
      <w:r w:rsidR="00AF7BCA">
        <w:rPr>
          <w:lang w:val="nn-NO"/>
        </w:rPr>
        <w:t>tal</w:t>
      </w:r>
      <w:r w:rsidR="0022529E" w:rsidRPr="00AF7BCA">
        <w:rPr>
          <w:lang w:val="nn-NO"/>
        </w:rPr>
        <w:t>.</w:t>
      </w:r>
    </w:p>
    <w:p w:rsidR="0022529E" w:rsidRPr="00AF7BCA" w:rsidRDefault="003A16F3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73" type="#_x0000_t75" style="width:25pt;height:14.5pt" o:ole="">
            <v:imagedata r:id="rId307" o:title=""/>
          </v:shape>
          <o:OLEObject Type="Embed" ProgID="Equation.DSMT4" ShapeID="_x0000_i1173" DrawAspect="Content" ObjectID="_1627969174" r:id="rId308"/>
        </w:object>
      </w:r>
    </w:p>
    <w:p w:rsidR="0022529E" w:rsidRPr="00AF7BCA" w:rsidRDefault="003A16F3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74" type="#_x0000_t75" style="width:25pt;height:14.5pt" o:ole="">
            <v:imagedata r:id="rId309" o:title=""/>
          </v:shape>
          <o:OLEObject Type="Embed" ProgID="Equation.DSMT4" ShapeID="_x0000_i1174" DrawAspect="Content" ObjectID="_1627969175" r:id="rId310"/>
        </w:object>
      </w:r>
    </w:p>
    <w:p w:rsidR="0022529E" w:rsidRPr="00AF7BCA" w:rsidRDefault="003A16F3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AF7BCA">
        <w:rPr>
          <w:position w:val="-10"/>
          <w:lang w:val="nn-NO"/>
        </w:rPr>
        <w:object w:dxaOrig="380" w:dyaOrig="300">
          <v:shape id="_x0000_i1175" type="#_x0000_t75" style="width:19pt;height:14.5pt" o:ole="">
            <v:imagedata r:id="rId311" o:title=""/>
          </v:shape>
          <o:OLEObject Type="Embed" ProgID="Equation.DSMT4" ShapeID="_x0000_i1175" DrawAspect="Content" ObjectID="_1627969176" r:id="rId312"/>
        </w:object>
      </w:r>
    </w:p>
    <w:p w:rsidR="0022529E" w:rsidRPr="00AF7BCA" w:rsidRDefault="003A16F3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76" type="#_x0000_t75" style="width:25pt;height:14.5pt" o:ole="">
            <v:imagedata r:id="rId313" o:title=""/>
          </v:shape>
          <o:OLEObject Type="Embed" ProgID="Equation.DSMT4" ShapeID="_x0000_i1176" DrawAspect="Content" ObjectID="_1627969177" r:id="rId314"/>
        </w:object>
      </w:r>
    </w:p>
    <w:p w:rsidR="0022529E" w:rsidRPr="00AF7BCA" w:rsidRDefault="003A16F3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AF7BCA">
        <w:rPr>
          <w:position w:val="-10"/>
          <w:lang w:val="nn-NO"/>
        </w:rPr>
        <w:object w:dxaOrig="400" w:dyaOrig="300">
          <v:shape id="_x0000_i1177" type="#_x0000_t75" style="width:20.5pt;height:14.5pt" o:ole="">
            <v:imagedata r:id="rId315" o:title=""/>
          </v:shape>
          <o:OLEObject Type="Embed" ProgID="Equation.DSMT4" ShapeID="_x0000_i1177" DrawAspect="Content" ObjectID="_1627969178" r:id="rId316"/>
        </w:object>
      </w:r>
    </w:p>
    <w:p w:rsidR="0022529E" w:rsidRPr="00AF7BCA" w:rsidRDefault="0022529E" w:rsidP="0022529E">
      <w:pPr>
        <w:rPr>
          <w:lang w:val="nn-NO"/>
        </w:rPr>
      </w:pPr>
    </w:p>
    <w:p w:rsidR="0022529E" w:rsidRPr="00AF7BCA" w:rsidRDefault="0022529E" w:rsidP="0022529E">
      <w:pPr>
        <w:rPr>
          <w:lang w:val="nn-NO"/>
        </w:rPr>
      </w:pPr>
      <w:r w:rsidRPr="00AF7BCA">
        <w:rPr>
          <w:b/>
          <w:lang w:val="nn-NO"/>
        </w:rPr>
        <w:t>1</w:t>
      </w:r>
      <w:r w:rsidR="00A0548B" w:rsidRPr="00AF7BCA">
        <w:rPr>
          <w:b/>
          <w:lang w:val="nn-NO"/>
        </w:rPr>
        <w:t>0.4</w:t>
      </w:r>
      <w:r w:rsidRPr="00AF7BCA">
        <w:rPr>
          <w:lang w:val="nn-NO"/>
        </w:rPr>
        <w:br/>
        <w:t>Skriv som desimal</w:t>
      </w:r>
      <w:r w:rsidR="00AF7BCA">
        <w:rPr>
          <w:lang w:val="nn-NO"/>
        </w:rPr>
        <w:t>tal</w:t>
      </w:r>
      <w:r w:rsidRPr="00AF7BCA">
        <w:rPr>
          <w:lang w:val="nn-NO"/>
        </w:rPr>
        <w:t>.</w:t>
      </w:r>
    </w:p>
    <w:p w:rsidR="0022529E" w:rsidRPr="00AF7BCA" w:rsidRDefault="003A16F3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AF7BCA">
        <w:rPr>
          <w:position w:val="-10"/>
          <w:lang w:val="nn-NO"/>
        </w:rPr>
        <w:object w:dxaOrig="560" w:dyaOrig="300">
          <v:shape id="_x0000_i1178" type="#_x0000_t75" style="width:27.5pt;height:14.5pt" o:ole="">
            <v:imagedata r:id="rId317" o:title=""/>
          </v:shape>
          <o:OLEObject Type="Embed" ProgID="Equation.DSMT4" ShapeID="_x0000_i1178" DrawAspect="Content" ObjectID="_1627969179" r:id="rId318"/>
        </w:object>
      </w:r>
    </w:p>
    <w:p w:rsidR="0022529E" w:rsidRPr="00AF7BCA" w:rsidRDefault="003A16F3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79" type="#_x0000_t75" style="width:34pt;height:14.5pt" o:ole="">
            <v:imagedata r:id="rId319" o:title=""/>
          </v:shape>
          <o:OLEObject Type="Embed" ProgID="Equation.DSMT4" ShapeID="_x0000_i1179" DrawAspect="Content" ObjectID="_1627969180" r:id="rId320"/>
        </w:object>
      </w:r>
    </w:p>
    <w:p w:rsidR="0022529E" w:rsidRPr="00AF7BCA" w:rsidRDefault="003A16F3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80" type="#_x0000_t75" style="width:34pt;height:14.5pt" o:ole="">
            <v:imagedata r:id="rId321" o:title=""/>
          </v:shape>
          <o:OLEObject Type="Embed" ProgID="Equation.DSMT4" ShapeID="_x0000_i1180" DrawAspect="Content" ObjectID="_1627969181" r:id="rId322"/>
        </w:object>
      </w:r>
    </w:p>
    <w:p w:rsidR="0022529E" w:rsidRPr="00AF7BCA" w:rsidRDefault="003A16F3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AF7BCA">
        <w:rPr>
          <w:position w:val="-10"/>
          <w:lang w:val="nn-NO"/>
        </w:rPr>
        <w:object w:dxaOrig="800" w:dyaOrig="300">
          <v:shape id="_x0000_i1181" type="#_x0000_t75" style="width:40pt;height:14.5pt" o:ole="">
            <v:imagedata r:id="rId323" o:title=""/>
          </v:shape>
          <o:OLEObject Type="Embed" ProgID="Equation.DSMT4" ShapeID="_x0000_i1181" DrawAspect="Content" ObjectID="_1627969182" r:id="rId324"/>
        </w:object>
      </w:r>
    </w:p>
    <w:p w:rsidR="0022529E" w:rsidRPr="00AF7BCA" w:rsidRDefault="003A16F3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82" type="#_x0000_t75" style="width:34pt;height:14.5pt" o:ole="">
            <v:imagedata r:id="rId325" o:title=""/>
          </v:shape>
          <o:OLEObject Type="Embed" ProgID="Equation.DSMT4" ShapeID="_x0000_i1182" DrawAspect="Content" ObjectID="_1627969183" r:id="rId326"/>
        </w:object>
      </w:r>
    </w:p>
    <w:p w:rsidR="0022529E" w:rsidRPr="00AF7BCA" w:rsidRDefault="0022529E" w:rsidP="0022529E">
      <w:pPr>
        <w:rPr>
          <w:lang w:val="nn-NO"/>
        </w:rPr>
      </w:pPr>
    </w:p>
    <w:p w:rsidR="0022529E" w:rsidRPr="00742CDB" w:rsidRDefault="00A0548B" w:rsidP="0022529E">
      <w:pPr>
        <w:spacing w:before="240"/>
      </w:pPr>
      <w:r w:rsidRPr="00BD3949">
        <w:rPr>
          <w:b/>
        </w:rPr>
        <w:t>10.5</w:t>
      </w:r>
      <w:r w:rsidR="0022529E" w:rsidRPr="00BD3949">
        <w:br/>
        <w:t xml:space="preserve">Mary Ann og Niels Henrik </w:t>
      </w:r>
      <w:r w:rsidRPr="00BD3949">
        <w:t>kjøper</w:t>
      </w:r>
      <w:r w:rsidR="0022529E" w:rsidRPr="00BD3949">
        <w:t xml:space="preserve"> </w:t>
      </w:r>
      <w:proofErr w:type="spellStart"/>
      <w:r w:rsidR="005200B1" w:rsidRPr="00BD3949">
        <w:t>ein</w:t>
      </w:r>
      <w:proofErr w:type="spellEnd"/>
      <w:r w:rsidR="0022529E" w:rsidRPr="00BD3949">
        <w:t xml:space="preserve"> pizza. </w:t>
      </w:r>
      <w:r w:rsidR="0022529E" w:rsidRPr="00742CDB">
        <w:t xml:space="preserve">Pizzaen er delt i 9 like store </w:t>
      </w:r>
      <w:r w:rsidR="00742CDB" w:rsidRPr="00742CDB">
        <w:t>stykke</w:t>
      </w:r>
      <w:r w:rsidR="0022529E" w:rsidRPr="00742CDB">
        <w:t xml:space="preserve">. Niels Henrik </w:t>
      </w:r>
      <w:r w:rsidR="00BD73CA" w:rsidRPr="00742CDB">
        <w:t>et</w:t>
      </w:r>
      <w:r w:rsidR="0022529E" w:rsidRPr="00742CDB">
        <w:t xml:space="preserve"> 5 pizza</w:t>
      </w:r>
      <w:r w:rsidR="00742CDB" w:rsidRPr="00742CDB">
        <w:t>stykke</w:t>
      </w:r>
      <w:r w:rsidR="0022529E" w:rsidRPr="00742CDB">
        <w:t xml:space="preserve"> og Mary Ann </w:t>
      </w:r>
      <w:r w:rsidR="00BD73CA" w:rsidRPr="00742CDB">
        <w:t>et</w:t>
      </w:r>
      <w:r w:rsidR="0022529E" w:rsidRPr="00742CDB">
        <w:t xml:space="preserve"> 4 </w:t>
      </w:r>
      <w:r w:rsidR="00742CDB" w:rsidRPr="00742CDB">
        <w:t>stykke</w:t>
      </w:r>
      <w:r w:rsidR="0022529E" w:rsidRPr="00742CDB">
        <w:t xml:space="preserve">. </w:t>
      </w:r>
    </w:p>
    <w:p w:rsidR="0022529E" w:rsidRPr="00AF7BCA" w:rsidRDefault="00CF603A" w:rsidP="0033167E">
      <w:pPr>
        <w:pStyle w:val="Listeavsnitt"/>
        <w:numPr>
          <w:ilvl w:val="0"/>
          <w:numId w:val="37"/>
        </w:numPr>
        <w:spacing w:before="240"/>
        <w:rPr>
          <w:color w:val="0000FF"/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mange prosent av pizzaen </w:t>
      </w:r>
      <w:r w:rsidR="00BD73CA" w:rsidRPr="00AF7BCA">
        <w:rPr>
          <w:lang w:val="nn-NO"/>
        </w:rPr>
        <w:t>et</w:t>
      </w:r>
      <w:r w:rsidR="0022529E" w:rsidRPr="00AF7BCA">
        <w:rPr>
          <w:lang w:val="nn-NO"/>
        </w:rPr>
        <w:t xml:space="preserve"> Niels Henrik?</w:t>
      </w:r>
      <w:r w:rsidR="0022529E" w:rsidRPr="00AF7BCA">
        <w:rPr>
          <w:lang w:val="nn-NO"/>
        </w:rPr>
        <w:br/>
      </w:r>
    </w:p>
    <w:p w:rsidR="0022529E" w:rsidRPr="00AF7BCA" w:rsidRDefault="00CF603A" w:rsidP="0033167E">
      <w:pPr>
        <w:pStyle w:val="Listeavsnitt"/>
        <w:numPr>
          <w:ilvl w:val="0"/>
          <w:numId w:val="37"/>
        </w:numPr>
        <w:spacing w:before="240"/>
        <w:rPr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mange prosent av pizzaen </w:t>
      </w:r>
      <w:r w:rsidR="00BD73CA" w:rsidRPr="00AF7BCA">
        <w:rPr>
          <w:lang w:val="nn-NO"/>
        </w:rPr>
        <w:t>et</w:t>
      </w:r>
      <w:r w:rsidR="0022529E" w:rsidRPr="00AF7BCA">
        <w:rPr>
          <w:lang w:val="nn-NO"/>
        </w:rPr>
        <w:t xml:space="preserve"> Mary Ann?</w:t>
      </w:r>
      <w:r w:rsidR="0022529E" w:rsidRPr="00AF7BCA">
        <w:rPr>
          <w:lang w:val="nn-NO"/>
        </w:rPr>
        <w:br/>
      </w:r>
      <w:r w:rsidR="0022529E" w:rsidRPr="00AF7BCA">
        <w:rPr>
          <w:color w:val="FF0000"/>
          <w:lang w:val="nn-NO"/>
        </w:rPr>
        <w:br/>
      </w:r>
    </w:p>
    <w:p w:rsidR="0022529E" w:rsidRPr="00AF7BCA" w:rsidRDefault="0022529E" w:rsidP="0022529E">
      <w:pPr>
        <w:spacing w:before="240"/>
        <w:rPr>
          <w:lang w:val="nn-NO"/>
        </w:rPr>
      </w:pPr>
      <w:r w:rsidRPr="00AF7BCA">
        <w:rPr>
          <w:b/>
          <w:lang w:val="nn-NO"/>
        </w:rPr>
        <w:t>1</w:t>
      </w:r>
      <w:r w:rsidR="00642E59" w:rsidRPr="00AF7BCA">
        <w:rPr>
          <w:b/>
          <w:lang w:val="nn-NO"/>
        </w:rPr>
        <w:t>0.6</w:t>
      </w:r>
      <w:r w:rsidRPr="00AF7BCA">
        <w:rPr>
          <w:lang w:val="nn-NO"/>
        </w:rPr>
        <w:br/>
        <w:t xml:space="preserve">Kåre </w:t>
      </w:r>
      <w:r w:rsidR="00BD73CA" w:rsidRPr="00AF7BCA">
        <w:rPr>
          <w:lang w:val="nn-NO"/>
        </w:rPr>
        <w:t>sel</w:t>
      </w:r>
      <w:r w:rsidRPr="00AF7BCA">
        <w:rPr>
          <w:lang w:val="nn-NO"/>
        </w:rPr>
        <w:t xml:space="preserve"> ved. </w:t>
      </w:r>
      <w:r w:rsidR="005200B1" w:rsidRPr="00AF7BCA">
        <w:rPr>
          <w:lang w:val="nn-NO"/>
        </w:rPr>
        <w:t>Eit</w:t>
      </w:r>
      <w:r w:rsidRPr="00AF7BCA">
        <w:rPr>
          <w:lang w:val="nn-NO"/>
        </w:rPr>
        <w:t xml:space="preserve"> år </w:t>
      </w:r>
      <w:r w:rsidR="00BD73CA" w:rsidRPr="00AF7BCA">
        <w:rPr>
          <w:lang w:val="nn-NO"/>
        </w:rPr>
        <w:t>aukar</w:t>
      </w:r>
      <w:r w:rsidRPr="00AF7BCA">
        <w:rPr>
          <w:lang w:val="nn-NO"/>
        </w:rPr>
        <w:t xml:space="preserve"> han prisen på </w:t>
      </w:r>
      <w:r w:rsidR="00025038" w:rsidRPr="00AF7BCA">
        <w:rPr>
          <w:lang w:val="nn-NO"/>
        </w:rPr>
        <w:t>eit</w:t>
      </w:r>
      <w:r w:rsidRPr="00AF7BCA">
        <w:rPr>
          <w:lang w:val="nn-NO"/>
        </w:rPr>
        <w:t xml:space="preserve"> mål ved </w:t>
      </w:r>
      <w:r w:rsidR="00BD73CA" w:rsidRPr="00AF7BCA">
        <w:rPr>
          <w:lang w:val="nn-NO"/>
        </w:rPr>
        <w:t>frå</w:t>
      </w:r>
      <w:r w:rsidRPr="00AF7BCA">
        <w:rPr>
          <w:lang w:val="nn-NO"/>
        </w:rPr>
        <w:t xml:space="preserve"> 1 500 kr</w:t>
      </w:r>
      <w:r w:rsidR="00642E59" w:rsidRPr="00AF7BCA">
        <w:rPr>
          <w:lang w:val="nn-NO"/>
        </w:rPr>
        <w:t>oner</w:t>
      </w:r>
      <w:r w:rsidRPr="00AF7BCA">
        <w:rPr>
          <w:lang w:val="nn-NO"/>
        </w:rPr>
        <w:t xml:space="preserve"> til 1 800 kr</w:t>
      </w:r>
      <w:r w:rsidR="00642E59" w:rsidRPr="00AF7BCA">
        <w:rPr>
          <w:lang w:val="nn-NO"/>
        </w:rPr>
        <w:t>oner</w:t>
      </w:r>
      <w:r w:rsidRPr="00AF7BCA">
        <w:rPr>
          <w:lang w:val="nn-NO"/>
        </w:rPr>
        <w:t xml:space="preserve">. </w:t>
      </w:r>
      <w:r w:rsidRPr="00AF7BCA">
        <w:rPr>
          <w:lang w:val="nn-NO"/>
        </w:rPr>
        <w:br/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stor er pris</w:t>
      </w:r>
      <w:r w:rsidR="00BD73CA" w:rsidRPr="00AF7BCA">
        <w:rPr>
          <w:lang w:val="nn-NO"/>
        </w:rPr>
        <w:t>auk</w:t>
      </w:r>
      <w:r w:rsidRPr="00AF7BCA">
        <w:rPr>
          <w:lang w:val="nn-NO"/>
        </w:rPr>
        <w:t>en i prosent?</w:t>
      </w:r>
      <w:r w:rsidRPr="00AF7BCA">
        <w:rPr>
          <w:lang w:val="nn-NO"/>
        </w:rPr>
        <w:br/>
      </w:r>
      <w:r w:rsidRPr="00AF7BCA">
        <w:rPr>
          <w:color w:val="0000FF"/>
          <w:lang w:val="nn-NO"/>
        </w:rPr>
        <w:br/>
      </w:r>
    </w:p>
    <w:p w:rsidR="0022529E" w:rsidRPr="00AF7BCA" w:rsidRDefault="0022529E" w:rsidP="0022529E">
      <w:pPr>
        <w:spacing w:before="240"/>
        <w:rPr>
          <w:color w:val="0000FF"/>
          <w:u w:val="double"/>
          <w:lang w:val="nn-NO"/>
        </w:rPr>
      </w:pPr>
      <w:r w:rsidRPr="00AF7BCA">
        <w:rPr>
          <w:b/>
          <w:lang w:val="nn-NO"/>
        </w:rPr>
        <w:t>1</w:t>
      </w:r>
      <w:r w:rsidR="00642E59" w:rsidRPr="00AF7BCA">
        <w:rPr>
          <w:b/>
          <w:lang w:val="nn-NO"/>
        </w:rPr>
        <w:t>0.7</w:t>
      </w:r>
      <w:r w:rsidRPr="00AF7BCA">
        <w:rPr>
          <w:lang w:val="nn-NO"/>
        </w:rPr>
        <w:br/>
        <w:t xml:space="preserve">Kathinka har deltidsjobb og betaler 15 % av </w:t>
      </w:r>
      <w:r w:rsidR="00392D35">
        <w:rPr>
          <w:lang w:val="nn-NO"/>
        </w:rPr>
        <w:t>lønna</w:t>
      </w:r>
      <w:r w:rsidRPr="00AF7BCA">
        <w:rPr>
          <w:lang w:val="nn-NO"/>
        </w:rPr>
        <w:t xml:space="preserve"> i skatt.</w:t>
      </w:r>
      <w:r w:rsidRPr="00AF7BCA">
        <w:rPr>
          <w:lang w:val="nn-NO"/>
        </w:rPr>
        <w:br/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mye må Kathinka betale i skatt når </w:t>
      </w:r>
      <w:r w:rsidR="00BD73CA" w:rsidRPr="00AF7BCA">
        <w:rPr>
          <w:lang w:val="nn-NO"/>
        </w:rPr>
        <w:t>ho</w:t>
      </w:r>
      <w:r w:rsidRPr="00AF7BCA">
        <w:rPr>
          <w:lang w:val="nn-NO"/>
        </w:rPr>
        <w:t xml:space="preserve"> </w:t>
      </w:r>
      <w:r w:rsidR="00742CDB">
        <w:rPr>
          <w:lang w:val="nn-NO"/>
        </w:rPr>
        <w:t>ten</w:t>
      </w:r>
      <w:r w:rsidRPr="00AF7BCA">
        <w:rPr>
          <w:lang w:val="nn-NO"/>
        </w:rPr>
        <w:t>er 50 000 kr</w:t>
      </w:r>
      <w:r w:rsidR="00642E59" w:rsidRPr="00AF7BCA">
        <w:rPr>
          <w:lang w:val="nn-NO"/>
        </w:rPr>
        <w:t>oner</w:t>
      </w:r>
      <w:r w:rsidRPr="00AF7BCA">
        <w:rPr>
          <w:lang w:val="nn-NO"/>
        </w:rPr>
        <w:t>?</w:t>
      </w:r>
      <w:r w:rsidRPr="00AF7BCA">
        <w:rPr>
          <w:lang w:val="nn-NO"/>
        </w:rPr>
        <w:br/>
      </w:r>
    </w:p>
    <w:p w:rsidR="0022529E" w:rsidRPr="00AF7BCA" w:rsidRDefault="0022529E" w:rsidP="0022529E">
      <w:pPr>
        <w:spacing w:before="240"/>
        <w:rPr>
          <w:lang w:val="nn-NO"/>
        </w:rPr>
      </w:pPr>
    </w:p>
    <w:p w:rsidR="0022529E" w:rsidRPr="00AF7BCA" w:rsidRDefault="00642E59" w:rsidP="0022529E">
      <w:pPr>
        <w:spacing w:before="240"/>
        <w:rPr>
          <w:lang w:val="nn-NO"/>
        </w:rPr>
      </w:pPr>
      <w:r w:rsidRPr="00AF7BCA">
        <w:rPr>
          <w:b/>
          <w:lang w:val="nn-NO"/>
        </w:rPr>
        <w:lastRenderedPageBreak/>
        <w:t>10.8</w:t>
      </w:r>
      <w:r w:rsidR="0022529E" w:rsidRPr="00AF7BCA">
        <w:rPr>
          <w:lang w:val="nn-NO"/>
        </w:rPr>
        <w:br/>
      </w:r>
      <w:r w:rsidR="00D3059B" w:rsidRPr="00AF7BCA">
        <w:rPr>
          <w:lang w:val="nn-NO"/>
        </w:rPr>
        <w:t>Ein</w:t>
      </w:r>
      <w:r w:rsidR="0022529E" w:rsidRPr="00AF7BCA">
        <w:rPr>
          <w:lang w:val="nn-NO"/>
        </w:rPr>
        <w:t xml:space="preserve"> genser </w:t>
      </w:r>
      <w:r w:rsidR="00BD73CA" w:rsidRPr="00AF7BCA">
        <w:rPr>
          <w:lang w:val="nn-NO"/>
        </w:rPr>
        <w:t>kostar</w:t>
      </w:r>
      <w:r w:rsidR="0022529E" w:rsidRPr="00AF7BCA">
        <w:rPr>
          <w:lang w:val="nn-NO"/>
        </w:rPr>
        <w:t xml:space="preserve"> 240 kr</w:t>
      </w:r>
      <w:r w:rsidRPr="00AF7BCA">
        <w:rPr>
          <w:lang w:val="nn-NO"/>
        </w:rPr>
        <w:t>oner</w:t>
      </w:r>
      <w:r w:rsidR="0022529E" w:rsidRPr="00AF7BCA">
        <w:rPr>
          <w:lang w:val="nn-NO"/>
        </w:rPr>
        <w:t xml:space="preserve">. Det er </w:t>
      </w:r>
      <w:r w:rsidR="00BD73CA" w:rsidRPr="00AF7BCA">
        <w:rPr>
          <w:lang w:val="nn-NO"/>
        </w:rPr>
        <w:t>sal</w:t>
      </w:r>
      <w:r w:rsidR="0022529E" w:rsidRPr="00AF7BCA">
        <w:rPr>
          <w:lang w:val="nn-NO"/>
        </w:rPr>
        <w:t xml:space="preserve">, og genseren </w:t>
      </w:r>
      <w:r w:rsidR="008862B0" w:rsidRPr="00AF7BCA">
        <w:rPr>
          <w:lang w:val="nn-NO"/>
        </w:rPr>
        <w:t>blir sett ned</w:t>
      </w:r>
      <w:r w:rsidR="0022529E" w:rsidRPr="00AF7BCA">
        <w:rPr>
          <w:lang w:val="nn-NO"/>
        </w:rPr>
        <w:t xml:space="preserve"> med 30 %. </w:t>
      </w:r>
      <w:r w:rsidR="0022529E"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="0022529E" w:rsidRPr="00AF7BCA">
        <w:rPr>
          <w:lang w:val="nn-NO"/>
        </w:rPr>
        <w:t xml:space="preserve"> blir </w:t>
      </w:r>
      <w:r w:rsidR="00BD73CA" w:rsidRPr="00AF7BCA">
        <w:rPr>
          <w:lang w:val="nn-NO"/>
        </w:rPr>
        <w:t>sal</w:t>
      </w:r>
      <w:r w:rsidR="0022529E" w:rsidRPr="00AF7BCA">
        <w:rPr>
          <w:lang w:val="nn-NO"/>
        </w:rPr>
        <w:t xml:space="preserve">sprisen på genseren? </w:t>
      </w:r>
      <w:r w:rsidR="0022529E" w:rsidRPr="00AF7BCA">
        <w:rPr>
          <w:lang w:val="nn-NO"/>
        </w:rPr>
        <w:br/>
      </w:r>
    </w:p>
    <w:p w:rsidR="0022529E" w:rsidRPr="00AF7BCA" w:rsidRDefault="00642E59" w:rsidP="0022529E">
      <w:pPr>
        <w:spacing w:before="240"/>
        <w:rPr>
          <w:color w:val="0000FF"/>
          <w:lang w:val="nn-NO"/>
        </w:rPr>
      </w:pPr>
      <w:r w:rsidRPr="00AF7BCA">
        <w:rPr>
          <w:b/>
          <w:lang w:val="nn-NO"/>
        </w:rPr>
        <w:t>10.9</w:t>
      </w:r>
      <w:r w:rsidR="0022529E" w:rsidRPr="00AF7BCA">
        <w:rPr>
          <w:lang w:val="nn-NO"/>
        </w:rPr>
        <w:br/>
      </w:r>
      <w:r w:rsidR="005200B1" w:rsidRPr="00AF7BCA">
        <w:rPr>
          <w:lang w:val="nn-NO"/>
        </w:rPr>
        <w:t>Eit</w:t>
      </w:r>
      <w:r w:rsidR="0022529E" w:rsidRPr="00AF7BCA">
        <w:rPr>
          <w:lang w:val="nn-NO"/>
        </w:rPr>
        <w:t xml:space="preserve"> par joggesko</w:t>
      </w:r>
      <w:r w:rsidR="00435BAD">
        <w:rPr>
          <w:lang w:val="nn-NO"/>
        </w:rPr>
        <w:t>r</w:t>
      </w:r>
      <w:r w:rsidR="0022529E" w:rsidRPr="00AF7BCA">
        <w:rPr>
          <w:lang w:val="nn-NO"/>
        </w:rPr>
        <w:t xml:space="preserve"> er </w:t>
      </w:r>
      <w:r w:rsidR="00BD73CA" w:rsidRPr="00AF7BCA">
        <w:rPr>
          <w:lang w:val="nn-NO"/>
        </w:rPr>
        <w:t>s</w:t>
      </w:r>
      <w:r w:rsidR="00435BAD">
        <w:rPr>
          <w:lang w:val="nn-NO"/>
        </w:rPr>
        <w:t xml:space="preserve">ett </w:t>
      </w:r>
      <w:r w:rsidR="0022529E" w:rsidRPr="00AF7BCA">
        <w:rPr>
          <w:lang w:val="nn-NO"/>
        </w:rPr>
        <w:t xml:space="preserve">ned </w:t>
      </w:r>
      <w:r w:rsidR="00BD73CA" w:rsidRPr="00AF7BCA">
        <w:rPr>
          <w:lang w:val="nn-NO"/>
        </w:rPr>
        <w:t>frå</w:t>
      </w:r>
      <w:r w:rsidR="0022529E" w:rsidRPr="00AF7BCA">
        <w:rPr>
          <w:lang w:val="nn-NO"/>
        </w:rPr>
        <w:t xml:space="preserve"> 990 kr</w:t>
      </w:r>
      <w:r w:rsidRPr="00AF7BCA">
        <w:rPr>
          <w:lang w:val="nn-NO"/>
        </w:rPr>
        <w:t>oner</w:t>
      </w:r>
      <w:r w:rsidR="0022529E" w:rsidRPr="00AF7BCA">
        <w:rPr>
          <w:lang w:val="nn-NO"/>
        </w:rPr>
        <w:t xml:space="preserve"> til 490 kr</w:t>
      </w:r>
      <w:r w:rsidRPr="00AF7BCA">
        <w:rPr>
          <w:lang w:val="nn-NO"/>
        </w:rPr>
        <w:t>oner</w:t>
      </w:r>
      <w:r w:rsidR="0022529E" w:rsidRPr="00AF7BCA">
        <w:rPr>
          <w:lang w:val="nn-NO"/>
        </w:rPr>
        <w:t>.</w:t>
      </w:r>
      <w:r w:rsidR="0022529E" w:rsidRPr="00AF7BCA">
        <w:rPr>
          <w:lang w:val="nn-NO"/>
        </w:rPr>
        <w:br/>
      </w:r>
      <w:r w:rsidR="00CF603A"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stort er avslaget i prosent?</w:t>
      </w:r>
      <w:r w:rsidR="0022529E" w:rsidRPr="00AF7BCA">
        <w:rPr>
          <w:lang w:val="nn-NO"/>
        </w:rPr>
        <w:br/>
      </w:r>
    </w:p>
    <w:p w:rsidR="0022529E" w:rsidRPr="00AF7BCA" w:rsidRDefault="0022529E" w:rsidP="0022529E">
      <w:pPr>
        <w:spacing w:before="240"/>
        <w:rPr>
          <w:lang w:val="nn-NO"/>
        </w:rPr>
      </w:pPr>
    </w:p>
    <w:p w:rsidR="0022529E" w:rsidRPr="00AF7BCA" w:rsidRDefault="00642E59" w:rsidP="003A16F3">
      <w:pPr>
        <w:spacing w:before="240"/>
        <w:rPr>
          <w:color w:val="0000FF"/>
          <w:u w:val="double"/>
          <w:lang w:val="nn-NO"/>
        </w:rPr>
      </w:pPr>
      <w:r w:rsidRPr="00AF7BCA">
        <w:rPr>
          <w:b/>
          <w:lang w:val="nn-NO"/>
        </w:rPr>
        <w:t>10.10</w:t>
      </w:r>
      <w:r w:rsidR="0022529E" w:rsidRPr="00AF7BCA">
        <w:rPr>
          <w:lang w:val="nn-NO"/>
        </w:rPr>
        <w:br/>
      </w:r>
      <w:r w:rsidR="00D3059B" w:rsidRPr="00AF7BCA">
        <w:rPr>
          <w:lang w:val="nn-NO"/>
        </w:rPr>
        <w:t>Ein</w:t>
      </w:r>
      <w:r w:rsidR="0022529E" w:rsidRPr="00AF7BCA">
        <w:rPr>
          <w:lang w:val="nn-NO"/>
        </w:rPr>
        <w:t xml:space="preserve"> dress </w:t>
      </w:r>
      <w:r w:rsidR="00435BAD">
        <w:rPr>
          <w:lang w:val="nn-NO"/>
        </w:rPr>
        <w:t xml:space="preserve">blir </w:t>
      </w:r>
      <w:r w:rsidR="0022529E" w:rsidRPr="00AF7BCA">
        <w:rPr>
          <w:lang w:val="nn-NO"/>
        </w:rPr>
        <w:t>sel</w:t>
      </w:r>
      <w:r w:rsidR="00435BAD">
        <w:rPr>
          <w:lang w:val="nn-NO"/>
        </w:rPr>
        <w:t>d</w:t>
      </w:r>
      <w:r w:rsidR="0022529E" w:rsidRPr="00AF7BCA">
        <w:rPr>
          <w:lang w:val="nn-NO"/>
        </w:rPr>
        <w:t xml:space="preserve"> med 30 % rabatt til 1 400 kr</w:t>
      </w:r>
      <w:r w:rsidRPr="00AF7BCA">
        <w:rPr>
          <w:lang w:val="nn-NO"/>
        </w:rPr>
        <w:t>oner</w:t>
      </w:r>
      <w:r w:rsidR="0022529E" w:rsidRPr="00AF7BCA">
        <w:rPr>
          <w:lang w:val="nn-NO"/>
        </w:rPr>
        <w:t xml:space="preserve">. </w:t>
      </w:r>
      <w:r w:rsidR="0022529E"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="0022529E" w:rsidRPr="00AF7BCA">
        <w:rPr>
          <w:lang w:val="nn-NO"/>
        </w:rPr>
        <w:t xml:space="preserve"> var den </w:t>
      </w:r>
      <w:r w:rsidR="00BD73CA" w:rsidRPr="00AF7BCA">
        <w:rPr>
          <w:lang w:val="nn-NO"/>
        </w:rPr>
        <w:t>opphavlege</w:t>
      </w:r>
      <w:r w:rsidR="0022529E" w:rsidRPr="00AF7BCA">
        <w:rPr>
          <w:lang w:val="nn-NO"/>
        </w:rPr>
        <w:t xml:space="preserve"> prisen?  </w:t>
      </w:r>
      <w:r w:rsidR="0022529E" w:rsidRPr="00AF7BCA">
        <w:rPr>
          <w:lang w:val="nn-NO"/>
        </w:rPr>
        <w:br/>
      </w:r>
    </w:p>
    <w:p w:rsidR="0022529E" w:rsidRPr="00AF7BCA" w:rsidRDefault="0022529E" w:rsidP="0022529E">
      <w:pPr>
        <w:spacing w:before="240"/>
        <w:rPr>
          <w:lang w:val="nn-NO"/>
        </w:rPr>
      </w:pPr>
    </w:p>
    <w:p w:rsidR="0022529E" w:rsidRPr="00AF7BCA" w:rsidRDefault="00642E59" w:rsidP="003A16F3">
      <w:pPr>
        <w:spacing w:before="240"/>
        <w:rPr>
          <w:color w:val="0000FF"/>
          <w:u w:val="double"/>
          <w:lang w:val="nn-NO"/>
        </w:rPr>
      </w:pPr>
      <w:r w:rsidRPr="00AF7BCA">
        <w:rPr>
          <w:b/>
          <w:lang w:val="nn-NO"/>
        </w:rPr>
        <w:t>10.11</w:t>
      </w:r>
      <w:r w:rsidR="0022529E" w:rsidRPr="00AF7BCA">
        <w:rPr>
          <w:lang w:val="nn-NO"/>
        </w:rPr>
        <w:br/>
      </w:r>
      <w:r w:rsidR="00D3059B" w:rsidRPr="00AF7BCA">
        <w:rPr>
          <w:lang w:val="nn-NO"/>
        </w:rPr>
        <w:t>Ein</w:t>
      </w:r>
      <w:r w:rsidR="0022529E" w:rsidRPr="00AF7BCA">
        <w:rPr>
          <w:lang w:val="nn-NO"/>
        </w:rPr>
        <w:t xml:space="preserve"> sykkel </w:t>
      </w:r>
      <w:r w:rsidR="00435BAD">
        <w:rPr>
          <w:lang w:val="nn-NO"/>
        </w:rPr>
        <w:t xml:space="preserve">blir </w:t>
      </w:r>
      <w:r w:rsidR="0022529E" w:rsidRPr="00AF7BCA">
        <w:rPr>
          <w:lang w:val="nn-NO"/>
        </w:rPr>
        <w:t>sel</w:t>
      </w:r>
      <w:r w:rsidR="00435BAD">
        <w:rPr>
          <w:lang w:val="nn-NO"/>
        </w:rPr>
        <w:t>d</w:t>
      </w:r>
      <w:r w:rsidR="0022529E" w:rsidRPr="00AF7BCA">
        <w:rPr>
          <w:lang w:val="nn-NO"/>
        </w:rPr>
        <w:t xml:space="preserve"> med 25 % rabatt til 2 490 kr</w:t>
      </w:r>
      <w:r w:rsidRPr="00AF7BCA">
        <w:rPr>
          <w:lang w:val="nn-NO"/>
        </w:rPr>
        <w:t>oner</w:t>
      </w:r>
      <w:r w:rsidR="0022529E" w:rsidRPr="00AF7BCA">
        <w:rPr>
          <w:lang w:val="nn-NO"/>
        </w:rPr>
        <w:t xml:space="preserve">. </w:t>
      </w:r>
      <w:r w:rsidR="0022529E"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="0022529E" w:rsidRPr="00AF7BCA">
        <w:rPr>
          <w:lang w:val="nn-NO"/>
        </w:rPr>
        <w:t xml:space="preserve"> var den </w:t>
      </w:r>
      <w:r w:rsidR="00BD73CA" w:rsidRPr="00AF7BCA">
        <w:rPr>
          <w:lang w:val="nn-NO"/>
        </w:rPr>
        <w:t>opphavlege</w:t>
      </w:r>
      <w:r w:rsidR="0022529E" w:rsidRPr="00AF7BCA">
        <w:rPr>
          <w:lang w:val="nn-NO"/>
        </w:rPr>
        <w:t xml:space="preserve"> prisen?  </w:t>
      </w:r>
      <w:r w:rsidR="0022529E" w:rsidRPr="00AF7BCA">
        <w:rPr>
          <w:lang w:val="nn-NO"/>
        </w:rPr>
        <w:br/>
      </w:r>
    </w:p>
    <w:p w:rsidR="00A27E5D" w:rsidRPr="00AF7BCA" w:rsidRDefault="00A27E5D" w:rsidP="0022529E">
      <w:pPr>
        <w:spacing w:before="240"/>
        <w:rPr>
          <w:color w:val="0000FF"/>
          <w:u w:val="double"/>
          <w:lang w:val="nn-NO"/>
        </w:rPr>
      </w:pPr>
    </w:p>
    <w:p w:rsidR="00A27E5D" w:rsidRPr="00AF7BCA" w:rsidRDefault="00A27E5D" w:rsidP="00A27E5D">
      <w:pPr>
        <w:pStyle w:val="Listeavsnitt"/>
        <w:ind w:left="360"/>
        <w:rPr>
          <w:rFonts w:cs="Calibri"/>
          <w:lang w:val="nn-NO"/>
        </w:rPr>
      </w:pPr>
    </w:p>
    <w:p w:rsidR="00A27E5D" w:rsidRPr="00AF7BCA" w:rsidRDefault="00A27E5D" w:rsidP="00A27E5D">
      <w:pPr>
        <w:pStyle w:val="Listeavsnitt"/>
        <w:ind w:left="360"/>
        <w:rPr>
          <w:rFonts w:cs="Calibri"/>
          <w:lang w:val="nn-NO"/>
        </w:rPr>
      </w:pPr>
    </w:p>
    <w:p w:rsidR="00A27E5D" w:rsidRPr="00AF7BCA" w:rsidRDefault="00A27E5D" w:rsidP="00A27E5D">
      <w:pPr>
        <w:spacing w:before="240"/>
        <w:rPr>
          <w:b/>
          <w:lang w:val="nn-NO"/>
        </w:rPr>
      </w:pPr>
      <w:r w:rsidRPr="00AF7BCA">
        <w:rPr>
          <w:rFonts w:cs="Calibri"/>
          <w:color w:val="0000FF"/>
          <w:sz w:val="24"/>
          <w:szCs w:val="24"/>
          <w:lang w:val="nn-NO"/>
        </w:rPr>
        <w:br/>
      </w:r>
      <w:r w:rsidRPr="00AF7BCA">
        <w:rPr>
          <w:rFonts w:cs="Calibri"/>
          <w:color w:val="0000FF"/>
          <w:sz w:val="24"/>
          <w:szCs w:val="24"/>
          <w:u w:val="double"/>
          <w:lang w:val="nn-NO"/>
        </w:rPr>
        <w:br/>
      </w:r>
    </w:p>
    <w:p w:rsidR="00A27E5D" w:rsidRPr="00AF7BCA" w:rsidRDefault="00A27E5D" w:rsidP="00300677">
      <w:pPr>
        <w:pStyle w:val="Overskrift1"/>
        <w:rPr>
          <w:lang w:val="nn-NO" w:eastAsia="nb-NO"/>
        </w:rPr>
      </w:pPr>
      <w:bookmarkStart w:id="39" w:name="_Toc226098792"/>
      <w:bookmarkStart w:id="40" w:name="_Toc226099259"/>
      <w:bookmarkStart w:id="41" w:name="_Toc226351154"/>
    </w:p>
    <w:p w:rsidR="00300677" w:rsidRPr="00AF7BCA" w:rsidRDefault="006A6C1C" w:rsidP="00300677">
      <w:pPr>
        <w:pStyle w:val="Overskrift1"/>
        <w:rPr>
          <w:lang w:val="nn-NO" w:eastAsia="nb-NO"/>
        </w:rPr>
      </w:pPr>
      <w:r w:rsidRPr="00AF7BCA">
        <w:rPr>
          <w:lang w:val="nn-NO" w:eastAsia="nb-NO"/>
        </w:rPr>
        <w:br w:type="page"/>
      </w:r>
      <w:bookmarkStart w:id="42" w:name="_Toc341637958"/>
      <w:r w:rsidR="00300677" w:rsidRPr="00AF7BCA">
        <w:rPr>
          <w:lang w:val="nn-NO" w:eastAsia="nb-NO"/>
        </w:rPr>
        <w:lastRenderedPageBreak/>
        <w:t xml:space="preserve"> </w:t>
      </w:r>
      <w:bookmarkStart w:id="43" w:name="_Toc17293528"/>
      <w:r w:rsidR="00300677" w:rsidRPr="00AF7BCA">
        <w:rPr>
          <w:lang w:val="nn-NO" w:eastAsia="nb-NO"/>
        </w:rPr>
        <w:t>Vekstfaktor</w:t>
      </w:r>
      <w:bookmarkEnd w:id="42"/>
      <w:bookmarkEnd w:id="43"/>
    </w:p>
    <w:bookmarkEnd w:id="39"/>
    <w:bookmarkEnd w:id="40"/>
    <w:bookmarkEnd w:id="41"/>
    <w:p w:rsidR="00300677" w:rsidRPr="00AF7BCA" w:rsidRDefault="00300677" w:rsidP="00300677">
      <w:pPr>
        <w:spacing w:after="0"/>
        <w:rPr>
          <w:lang w:val="nn-NO"/>
        </w:rPr>
      </w:pPr>
    </w:p>
    <w:p w:rsidR="00300677" w:rsidRPr="00AF7BCA" w:rsidRDefault="00300677" w:rsidP="00300677">
      <w:pPr>
        <w:rPr>
          <w:lang w:val="nn-NO"/>
        </w:rPr>
      </w:pPr>
      <w:r w:rsidRPr="00AF7BCA">
        <w:rPr>
          <w:b/>
          <w:lang w:val="nn-NO"/>
        </w:rPr>
        <w:t>11.1</w:t>
      </w:r>
      <w:r w:rsidRPr="00AF7BCA">
        <w:rPr>
          <w:lang w:val="nn-NO"/>
        </w:rPr>
        <w:br/>
        <w:t xml:space="preserve">Finn vekstfaktoren når prisen på </w:t>
      </w:r>
      <w:r w:rsidR="005200B1" w:rsidRPr="00AF7BCA">
        <w:rPr>
          <w:lang w:val="nn-NO"/>
        </w:rPr>
        <w:t>ei</w:t>
      </w:r>
      <w:r w:rsidRPr="00AF7BCA">
        <w:rPr>
          <w:lang w:val="nn-NO"/>
        </w:rPr>
        <w:t xml:space="preserve"> vare </w:t>
      </w:r>
      <w:r w:rsidR="008862B0" w:rsidRPr="00AF7BCA">
        <w:rPr>
          <w:lang w:val="nn-NO"/>
        </w:rPr>
        <w:t>blir auka</w:t>
      </w:r>
      <w:r w:rsidRPr="00AF7BCA">
        <w:rPr>
          <w:lang w:val="nn-NO"/>
        </w:rPr>
        <w:t xml:space="preserve"> med</w:t>
      </w:r>
    </w:p>
    <w:p w:rsidR="00300677" w:rsidRPr="00AF7BC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83" type="#_x0000_t75" style="width:24pt;height:15pt" o:ole="">
            <v:imagedata r:id="rId327" o:title=""/>
          </v:shape>
          <o:OLEObject Type="Embed" ProgID="Equation.DSMT4" ShapeID="_x0000_i1183" DrawAspect="Content" ObjectID="_1627969184" r:id="rId328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84" type="#_x0000_t75" style="width:24pt;height:15pt" o:ole="">
            <v:imagedata r:id="rId329" o:title=""/>
          </v:shape>
          <o:OLEObject Type="Embed" ProgID="Equation.DSMT4" ShapeID="_x0000_i1184" DrawAspect="Content" ObjectID="_1627969185" r:id="rId330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85" type="#_x0000_t75" style="width:34pt;height:15pt" o:ole="">
            <v:imagedata r:id="rId331" o:title=""/>
          </v:shape>
          <o:OLEObject Type="Embed" ProgID="Equation.DSMT4" ShapeID="_x0000_i1185" DrawAspect="Content" ObjectID="_1627969186" r:id="rId332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86" type="#_x0000_t75" style="width:24pt;height:15pt" o:ole="">
            <v:imagedata r:id="rId333" o:title=""/>
          </v:shape>
          <o:OLEObject Type="Embed" ProgID="Equation.DSMT4" ShapeID="_x0000_i1186" DrawAspect="Content" ObjectID="_1627969187" r:id="rId334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87" type="#_x0000_t75" style="width:34pt;height:15pt" o:ole="">
            <v:imagedata r:id="rId335" o:title=""/>
          </v:shape>
          <o:OLEObject Type="Embed" ProgID="Equation.DSMT4" ShapeID="_x0000_i1187" DrawAspect="Content" ObjectID="_1627969188" r:id="rId336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580" w:dyaOrig="300">
          <v:shape id="_x0000_i1188" type="#_x0000_t75" style="width:29.5pt;height:15pt" o:ole="">
            <v:imagedata r:id="rId337" o:title=""/>
          </v:shape>
          <o:OLEObject Type="Embed" ProgID="Equation.DSMT4" ShapeID="_x0000_i1188" DrawAspect="Content" ObjectID="_1627969189" r:id="rId338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00677">
      <w:pPr>
        <w:spacing w:before="240"/>
        <w:rPr>
          <w:lang w:val="nn-NO"/>
        </w:rPr>
      </w:pPr>
    </w:p>
    <w:p w:rsidR="00300677" w:rsidRPr="00AF7BCA" w:rsidRDefault="00300677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t>11.2</w:t>
      </w:r>
      <w:r w:rsidRPr="00AF7BCA">
        <w:rPr>
          <w:lang w:val="nn-NO"/>
        </w:rPr>
        <w:br/>
        <w:t xml:space="preserve">Finn vekstfaktoren når prisen på </w:t>
      </w:r>
      <w:r w:rsidR="005200B1" w:rsidRPr="00AF7BCA">
        <w:rPr>
          <w:lang w:val="nn-NO"/>
        </w:rPr>
        <w:t>ei</w:t>
      </w:r>
      <w:r w:rsidRPr="00AF7BCA">
        <w:rPr>
          <w:lang w:val="nn-NO"/>
        </w:rPr>
        <w:t xml:space="preserve"> vare </w:t>
      </w:r>
      <w:r w:rsidR="008862B0" w:rsidRPr="00AF7BCA">
        <w:rPr>
          <w:lang w:val="nn-NO"/>
        </w:rPr>
        <w:t>blir sett ned</w:t>
      </w:r>
      <w:r w:rsidRPr="00AF7BCA">
        <w:rPr>
          <w:lang w:val="nn-NO"/>
        </w:rPr>
        <w:t xml:space="preserve"> med</w:t>
      </w:r>
    </w:p>
    <w:p w:rsidR="00300677" w:rsidRPr="00AF7BC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89" type="#_x0000_t75" style="width:24pt;height:15pt" o:ole="">
            <v:imagedata r:id="rId339" o:title=""/>
          </v:shape>
          <o:OLEObject Type="Embed" ProgID="Equation.DSMT4" ShapeID="_x0000_i1189" DrawAspect="Content" ObjectID="_1627969190" r:id="rId340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499" w:dyaOrig="300">
          <v:shape id="_x0000_i1190" type="#_x0000_t75" style="width:24pt;height:15pt" o:ole="">
            <v:imagedata r:id="rId329" o:title=""/>
          </v:shape>
          <o:OLEObject Type="Embed" ProgID="Equation.DSMT4" ShapeID="_x0000_i1190" DrawAspect="Content" ObjectID="_1627969191" r:id="rId341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91" type="#_x0000_t75" style="width:34pt;height:15pt" o:ole="">
            <v:imagedata r:id="rId331" o:title=""/>
          </v:shape>
          <o:OLEObject Type="Embed" ProgID="Equation.DSMT4" ShapeID="_x0000_i1191" DrawAspect="Content" ObjectID="_1627969192" r:id="rId342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580" w:dyaOrig="300">
          <v:shape id="_x0000_i1192" type="#_x0000_t75" style="width:28pt;height:15pt" o:ole="">
            <v:imagedata r:id="rId343" o:title=""/>
          </v:shape>
          <o:OLEObject Type="Embed" ProgID="Equation.DSMT4" ShapeID="_x0000_i1192" DrawAspect="Content" ObjectID="_1627969193" r:id="rId344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680" w:dyaOrig="300">
          <v:shape id="_x0000_i1193" type="#_x0000_t75" style="width:34pt;height:15pt" o:ole="">
            <v:imagedata r:id="rId345" o:title=""/>
          </v:shape>
          <o:OLEObject Type="Embed" ProgID="Equation.DSMT4" ShapeID="_x0000_i1193" DrawAspect="Content" ObjectID="_1627969194" r:id="rId346"/>
        </w:object>
      </w:r>
      <w:r w:rsidRPr="00AF7BCA">
        <w:rPr>
          <w:position w:val="-10"/>
          <w:lang w:val="nn-NO"/>
        </w:rPr>
        <w:tab/>
      </w:r>
    </w:p>
    <w:p w:rsidR="00300677" w:rsidRPr="00AF7BC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AF7BCA">
        <w:rPr>
          <w:position w:val="-10"/>
          <w:lang w:val="nn-NO"/>
        </w:rPr>
        <w:object w:dxaOrig="580" w:dyaOrig="300">
          <v:shape id="_x0000_i1194" type="#_x0000_t75" style="width:29.5pt;height:15pt" o:ole="">
            <v:imagedata r:id="rId337" o:title=""/>
          </v:shape>
          <o:OLEObject Type="Embed" ProgID="Equation.DSMT4" ShapeID="_x0000_i1194" DrawAspect="Content" ObjectID="_1627969195" r:id="rId347"/>
        </w:object>
      </w:r>
      <w:r w:rsidRPr="00AF7BCA">
        <w:rPr>
          <w:position w:val="-10"/>
          <w:lang w:val="nn-NO"/>
        </w:rPr>
        <w:tab/>
      </w:r>
    </w:p>
    <w:p w:rsidR="003A16F3" w:rsidRPr="00AF7BCA" w:rsidRDefault="003A16F3" w:rsidP="00300677">
      <w:pPr>
        <w:spacing w:before="240"/>
        <w:rPr>
          <w:b/>
          <w:lang w:val="nn-NO"/>
        </w:rPr>
      </w:pPr>
    </w:p>
    <w:p w:rsidR="00300677" w:rsidRPr="00AF7BCA" w:rsidRDefault="00300677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t>11.3</w:t>
      </w:r>
      <w:r w:rsidRPr="00AF7BCA">
        <w:rPr>
          <w:lang w:val="nn-NO"/>
        </w:rPr>
        <w:br/>
        <w:t>Finn prosenten når vekstfaktoren er</w:t>
      </w:r>
    </w:p>
    <w:p w:rsidR="00300677" w:rsidRPr="00AF7BCA" w:rsidRDefault="00300677" w:rsidP="0033167E">
      <w:pPr>
        <w:pStyle w:val="Listeavsnitt"/>
        <w:numPr>
          <w:ilvl w:val="0"/>
          <w:numId w:val="41"/>
        </w:numPr>
        <w:spacing w:before="240"/>
        <w:rPr>
          <w:color w:val="0000FF"/>
          <w:lang w:val="nn-NO"/>
        </w:rPr>
      </w:pPr>
      <w:r w:rsidRPr="00AF7BCA">
        <w:rPr>
          <w:position w:val="-8"/>
          <w:lang w:val="nn-NO"/>
        </w:rPr>
        <w:object w:dxaOrig="460" w:dyaOrig="279">
          <v:shape id="_x0000_i1195" type="#_x0000_t75" style="width:23.5pt;height:14.5pt" o:ole="">
            <v:imagedata r:id="rId348" o:title=""/>
          </v:shape>
          <o:OLEObject Type="Embed" ProgID="Equation.DSMT4" ShapeID="_x0000_i1195" DrawAspect="Content" ObjectID="_1627969196" r:id="rId349"/>
        </w:object>
      </w:r>
      <w:r w:rsidRPr="00AF7BCA">
        <w:rPr>
          <w:position w:val="-8"/>
          <w:lang w:val="nn-NO"/>
        </w:rPr>
        <w:tab/>
      </w:r>
      <w:r w:rsidRPr="00AF7BCA">
        <w:rPr>
          <w:color w:val="0000FF"/>
          <w:lang w:val="nn-NO"/>
        </w:rPr>
        <w:br/>
      </w:r>
    </w:p>
    <w:p w:rsidR="00300677" w:rsidRPr="00AF7BC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AF7BCA">
        <w:rPr>
          <w:position w:val="-8"/>
          <w:lang w:val="nn-NO"/>
        </w:rPr>
        <w:object w:dxaOrig="460" w:dyaOrig="279">
          <v:shape id="_x0000_i1196" type="#_x0000_t75" style="width:23.5pt;height:14.5pt" o:ole="">
            <v:imagedata r:id="rId350" o:title=""/>
          </v:shape>
          <o:OLEObject Type="Embed" ProgID="Equation.DSMT4" ShapeID="_x0000_i1196" DrawAspect="Content" ObjectID="_1627969197" r:id="rId351"/>
        </w:object>
      </w:r>
      <w:r w:rsidRPr="00AF7BCA">
        <w:rPr>
          <w:position w:val="-8"/>
          <w:lang w:val="nn-NO"/>
        </w:rPr>
        <w:tab/>
      </w:r>
      <w:r w:rsidRPr="00AF7BCA">
        <w:rPr>
          <w:color w:val="0000FF"/>
          <w:lang w:val="nn-NO"/>
        </w:rPr>
        <w:br/>
      </w:r>
    </w:p>
    <w:p w:rsidR="00300677" w:rsidRPr="00AF7BC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AF7BCA">
        <w:rPr>
          <w:position w:val="-8"/>
          <w:lang w:val="nn-NO"/>
        </w:rPr>
        <w:object w:dxaOrig="480" w:dyaOrig="279">
          <v:shape id="_x0000_i1197" type="#_x0000_t75" style="width:24pt;height:14.5pt" o:ole="">
            <v:imagedata r:id="rId352" o:title=""/>
          </v:shape>
          <o:OLEObject Type="Embed" ProgID="Equation.DSMT4" ShapeID="_x0000_i1197" DrawAspect="Content" ObjectID="_1627969198" r:id="rId353"/>
        </w:object>
      </w:r>
      <w:r w:rsidRPr="00AF7BCA">
        <w:rPr>
          <w:position w:val="-8"/>
          <w:lang w:val="nn-NO"/>
        </w:rPr>
        <w:tab/>
      </w:r>
      <w:r w:rsidRPr="00AF7BCA">
        <w:rPr>
          <w:color w:val="0000FF"/>
          <w:lang w:val="nn-NO"/>
        </w:rPr>
        <w:br/>
      </w:r>
    </w:p>
    <w:p w:rsidR="00300677" w:rsidRPr="00AF7BC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AF7BCA">
        <w:rPr>
          <w:position w:val="-8"/>
          <w:lang w:val="nn-NO"/>
        </w:rPr>
        <w:object w:dxaOrig="460" w:dyaOrig="279">
          <v:shape id="_x0000_i1198" type="#_x0000_t75" style="width:23.5pt;height:14.5pt" o:ole="">
            <v:imagedata r:id="rId354" o:title=""/>
          </v:shape>
          <o:OLEObject Type="Embed" ProgID="Equation.DSMT4" ShapeID="_x0000_i1198" DrawAspect="Content" ObjectID="_1627969199" r:id="rId355"/>
        </w:object>
      </w:r>
      <w:r w:rsidRPr="00AF7BCA">
        <w:rPr>
          <w:position w:val="-8"/>
          <w:lang w:val="nn-NO"/>
        </w:rPr>
        <w:tab/>
      </w:r>
      <w:r w:rsidRPr="00AF7BCA">
        <w:rPr>
          <w:color w:val="0000FF"/>
          <w:lang w:val="nn-NO"/>
        </w:rPr>
        <w:br/>
      </w:r>
    </w:p>
    <w:p w:rsidR="00300677" w:rsidRPr="00AF7BC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AF7BCA">
        <w:rPr>
          <w:position w:val="-8"/>
          <w:lang w:val="nn-NO"/>
        </w:rPr>
        <w:object w:dxaOrig="480" w:dyaOrig="279">
          <v:shape id="_x0000_i1199" type="#_x0000_t75" style="width:24pt;height:14.5pt" o:ole="">
            <v:imagedata r:id="rId356" o:title=""/>
          </v:shape>
          <o:OLEObject Type="Embed" ProgID="Equation.DSMT4" ShapeID="_x0000_i1199" DrawAspect="Content" ObjectID="_1627969200" r:id="rId357"/>
        </w:object>
      </w:r>
      <w:r w:rsidRPr="00AF7BCA">
        <w:rPr>
          <w:position w:val="-8"/>
          <w:lang w:val="nn-NO"/>
        </w:rPr>
        <w:tab/>
      </w:r>
      <w:r w:rsidRPr="00AF7BCA">
        <w:rPr>
          <w:color w:val="0000FF"/>
          <w:lang w:val="nn-NO"/>
        </w:rPr>
        <w:br/>
      </w:r>
    </w:p>
    <w:p w:rsidR="00300677" w:rsidRPr="00AF7BC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AF7BCA">
        <w:rPr>
          <w:position w:val="-8"/>
          <w:lang w:val="nn-NO"/>
        </w:rPr>
        <w:object w:dxaOrig="460" w:dyaOrig="279">
          <v:shape id="_x0000_i1200" type="#_x0000_t75" style="width:23.5pt;height:14.5pt" o:ole="">
            <v:imagedata r:id="rId358" o:title=""/>
          </v:shape>
          <o:OLEObject Type="Embed" ProgID="Equation.DSMT4" ShapeID="_x0000_i1200" DrawAspect="Content" ObjectID="_1627969201" r:id="rId359"/>
        </w:object>
      </w:r>
      <w:r w:rsidRPr="00AF7BCA">
        <w:rPr>
          <w:position w:val="-8"/>
          <w:lang w:val="nn-NO"/>
        </w:rPr>
        <w:tab/>
      </w:r>
      <w:r w:rsidRPr="00AF7BCA">
        <w:rPr>
          <w:color w:val="0000FF"/>
          <w:lang w:val="nn-NO"/>
        </w:rPr>
        <w:t xml:space="preserve"> </w:t>
      </w:r>
    </w:p>
    <w:p w:rsidR="00300677" w:rsidRPr="00AF7BCA" w:rsidRDefault="00300677" w:rsidP="00300677">
      <w:pPr>
        <w:spacing w:before="240"/>
        <w:rPr>
          <w:lang w:val="nn-NO"/>
        </w:rPr>
      </w:pPr>
    </w:p>
    <w:p w:rsidR="00300677" w:rsidRPr="00AF7BCA" w:rsidRDefault="00300677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lastRenderedPageBreak/>
        <w:t>11.4</w:t>
      </w:r>
      <w:r w:rsidRPr="00AF7BCA">
        <w:rPr>
          <w:lang w:val="nn-NO"/>
        </w:rPr>
        <w:br/>
      </w:r>
      <w:r w:rsidR="00D3059B" w:rsidRPr="00AF7BCA">
        <w:rPr>
          <w:lang w:val="nn-NO"/>
        </w:rPr>
        <w:t>Ei</w:t>
      </w:r>
      <w:r w:rsidRPr="00AF7BCA">
        <w:rPr>
          <w:lang w:val="nn-NO"/>
        </w:rPr>
        <w:t xml:space="preserve"> vare </w:t>
      </w:r>
      <w:r w:rsidR="00BD73CA" w:rsidRPr="00AF7BCA">
        <w:rPr>
          <w:lang w:val="nn-NO"/>
        </w:rPr>
        <w:t>kostar</w:t>
      </w:r>
      <w:r w:rsidRPr="00AF7BCA">
        <w:rPr>
          <w:lang w:val="nn-NO"/>
        </w:rPr>
        <w:t xml:space="preserve"> 500 kr. </w:t>
      </w:r>
      <w:r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kostar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vara</w:t>
      </w:r>
      <w:r w:rsidRPr="00AF7BCA">
        <w:rPr>
          <w:lang w:val="nn-NO"/>
        </w:rPr>
        <w:t xml:space="preserve"> når prisen </w:t>
      </w:r>
      <w:r w:rsidR="008862B0" w:rsidRPr="00AF7BCA">
        <w:rPr>
          <w:lang w:val="nn-NO"/>
        </w:rPr>
        <w:t>blir auka</w:t>
      </w:r>
      <w:r w:rsidRPr="00AF7BCA">
        <w:rPr>
          <w:lang w:val="nn-NO"/>
        </w:rPr>
        <w:t xml:space="preserve"> med 25 %? Bruk vekstfaktor.</w:t>
      </w:r>
      <w:r w:rsidRPr="00AF7BCA">
        <w:rPr>
          <w:lang w:val="nn-NO"/>
        </w:rPr>
        <w:br/>
      </w:r>
    </w:p>
    <w:p w:rsidR="00300677" w:rsidRPr="00AF7BCA" w:rsidRDefault="00300677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t>11.5</w:t>
      </w:r>
      <w:r w:rsidRPr="00AF7BCA">
        <w:rPr>
          <w:lang w:val="nn-NO"/>
        </w:rPr>
        <w:br/>
      </w:r>
      <w:r w:rsidR="00D3059B" w:rsidRPr="00AF7BCA">
        <w:rPr>
          <w:lang w:val="nn-NO"/>
        </w:rPr>
        <w:t>Ei</w:t>
      </w:r>
      <w:r w:rsidRPr="00AF7BCA">
        <w:rPr>
          <w:lang w:val="nn-NO"/>
        </w:rPr>
        <w:t xml:space="preserve"> vare </w:t>
      </w:r>
      <w:r w:rsidR="00BD73CA" w:rsidRPr="00AF7BCA">
        <w:rPr>
          <w:lang w:val="nn-NO"/>
        </w:rPr>
        <w:t>kostar</w:t>
      </w:r>
      <w:r w:rsidRPr="00AF7BCA">
        <w:rPr>
          <w:lang w:val="nn-NO"/>
        </w:rPr>
        <w:t xml:space="preserve"> 500 kr. </w:t>
      </w:r>
      <w:r w:rsidRPr="00AF7BCA">
        <w:rPr>
          <w:lang w:val="nn-NO"/>
        </w:rPr>
        <w:br/>
      </w:r>
      <w:r w:rsidR="00BD73CA" w:rsidRPr="00AF7BCA">
        <w:rPr>
          <w:lang w:val="nn-NO"/>
        </w:rPr>
        <w:t>Kva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kostar</w:t>
      </w:r>
      <w:r w:rsidRPr="00AF7BCA">
        <w:rPr>
          <w:lang w:val="nn-NO"/>
        </w:rPr>
        <w:t xml:space="preserve"> </w:t>
      </w:r>
      <w:r w:rsidR="00BD73CA" w:rsidRPr="00AF7BCA">
        <w:rPr>
          <w:lang w:val="nn-NO"/>
        </w:rPr>
        <w:t>vara</w:t>
      </w:r>
      <w:r w:rsidRPr="00AF7BCA">
        <w:rPr>
          <w:lang w:val="nn-NO"/>
        </w:rPr>
        <w:t xml:space="preserve"> når prisen </w:t>
      </w:r>
      <w:r w:rsidR="008862B0" w:rsidRPr="00AF7BCA">
        <w:rPr>
          <w:lang w:val="nn-NO"/>
        </w:rPr>
        <w:t>blir sett ned</w:t>
      </w:r>
      <w:r w:rsidRPr="00AF7BCA">
        <w:rPr>
          <w:lang w:val="nn-NO"/>
        </w:rPr>
        <w:t xml:space="preserve"> med 25 %? Bruk vekstfaktor.</w:t>
      </w:r>
      <w:r w:rsidRPr="00AF7BCA">
        <w:rPr>
          <w:lang w:val="nn-NO"/>
        </w:rPr>
        <w:br/>
      </w:r>
    </w:p>
    <w:p w:rsidR="00300677" w:rsidRPr="00AF7BCA" w:rsidRDefault="00300677" w:rsidP="00300677">
      <w:pPr>
        <w:spacing w:before="240"/>
        <w:rPr>
          <w:lang w:val="nn-NO"/>
        </w:rPr>
      </w:pPr>
    </w:p>
    <w:p w:rsidR="00300677" w:rsidRPr="00AF7BCA" w:rsidRDefault="00300677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t>11.6</w:t>
      </w:r>
      <w:r w:rsidRPr="00AF7BCA">
        <w:rPr>
          <w:lang w:val="nn-NO"/>
        </w:rPr>
        <w:br/>
      </w:r>
      <w:r w:rsidR="00D3059B" w:rsidRPr="00AF7BCA">
        <w:rPr>
          <w:lang w:val="nn-NO"/>
        </w:rPr>
        <w:t>Ei</w:t>
      </w:r>
      <w:r w:rsidRPr="00AF7BCA">
        <w:rPr>
          <w:lang w:val="nn-NO"/>
        </w:rPr>
        <w:t xml:space="preserve"> vare som </w:t>
      </w:r>
      <w:r w:rsidR="00BD73CA" w:rsidRPr="00AF7BCA">
        <w:rPr>
          <w:lang w:val="nn-NO"/>
        </w:rPr>
        <w:t>kosta</w:t>
      </w:r>
      <w:r w:rsidRPr="00AF7BCA">
        <w:rPr>
          <w:lang w:val="nn-NO"/>
        </w:rPr>
        <w:t xml:space="preserve"> 1 500 kr blir først </w:t>
      </w:r>
      <w:r w:rsidR="00BD73CA" w:rsidRPr="00AF7BCA">
        <w:rPr>
          <w:lang w:val="nn-NO"/>
        </w:rPr>
        <w:t>s</w:t>
      </w:r>
      <w:r w:rsidR="00C85FE6">
        <w:rPr>
          <w:lang w:val="nn-NO"/>
        </w:rPr>
        <w:t>ett</w:t>
      </w:r>
      <w:r w:rsidRPr="00AF7BCA">
        <w:rPr>
          <w:lang w:val="nn-NO"/>
        </w:rPr>
        <w:t xml:space="preserve"> opp med 12 %</w:t>
      </w:r>
      <w:r w:rsidR="00C85FE6">
        <w:rPr>
          <w:lang w:val="nn-NO"/>
        </w:rPr>
        <w:t xml:space="preserve"> og blir </w:t>
      </w:r>
      <w:r w:rsidRPr="00AF7BCA">
        <w:rPr>
          <w:lang w:val="nn-NO"/>
        </w:rPr>
        <w:t xml:space="preserve">så </w:t>
      </w:r>
      <w:r w:rsidR="00BD73CA" w:rsidRPr="00AF7BCA">
        <w:rPr>
          <w:lang w:val="nn-NO"/>
        </w:rPr>
        <w:t>s</w:t>
      </w:r>
      <w:r w:rsidR="00C85FE6">
        <w:rPr>
          <w:lang w:val="nn-NO"/>
        </w:rPr>
        <w:t>ett</w:t>
      </w:r>
      <w:r w:rsidRPr="00AF7BCA">
        <w:rPr>
          <w:lang w:val="nn-NO"/>
        </w:rPr>
        <w:t xml:space="preserve"> ned med 20 %.</w:t>
      </w:r>
      <w:r w:rsidRPr="00AF7BCA">
        <w:rPr>
          <w:lang w:val="nn-NO"/>
        </w:rPr>
        <w:br/>
        <w:t>Finn ny pris. Bruk vekstfaktor.</w:t>
      </w:r>
      <w:r w:rsidRPr="00AF7BCA">
        <w:rPr>
          <w:lang w:val="nn-NO"/>
        </w:rPr>
        <w:br/>
      </w:r>
    </w:p>
    <w:p w:rsidR="003A16F3" w:rsidRPr="00AF7BCA" w:rsidRDefault="003A16F3" w:rsidP="00300677">
      <w:pPr>
        <w:spacing w:before="240"/>
        <w:rPr>
          <w:lang w:val="nn-NO"/>
        </w:rPr>
      </w:pPr>
    </w:p>
    <w:p w:rsidR="00300677" w:rsidRPr="00AF7BCA" w:rsidRDefault="00300677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t>11.7</w:t>
      </w:r>
      <w:r w:rsidRPr="00AF7BCA">
        <w:rPr>
          <w:lang w:val="nn-NO"/>
        </w:rPr>
        <w:br/>
      </w:r>
      <w:r w:rsidR="005200B1" w:rsidRPr="00AF7BCA">
        <w:rPr>
          <w:lang w:val="nn-NO"/>
        </w:rPr>
        <w:t>Eit</w:t>
      </w:r>
      <w:r w:rsidRPr="00AF7BCA">
        <w:rPr>
          <w:lang w:val="nn-NO"/>
        </w:rPr>
        <w:t xml:space="preserve"> beløp på 5 000 kr står i banken til </w:t>
      </w:r>
      <w:r w:rsidR="005200B1" w:rsidRPr="00AF7BCA">
        <w:rPr>
          <w:lang w:val="nn-NO"/>
        </w:rPr>
        <w:t>ei</w:t>
      </w:r>
      <w:r w:rsidRPr="00AF7BCA">
        <w:rPr>
          <w:lang w:val="nn-NO"/>
        </w:rPr>
        <w:t xml:space="preserve"> fast rente på 3 % per år.</w:t>
      </w:r>
      <w:r w:rsidRPr="00AF7BCA">
        <w:rPr>
          <w:lang w:val="nn-NO"/>
        </w:rPr>
        <w:br/>
      </w:r>
      <w:r w:rsidR="00CF603A" w:rsidRPr="00AF7BCA">
        <w:rPr>
          <w:lang w:val="nn-NO"/>
        </w:rPr>
        <w:t>Kor</w:t>
      </w:r>
      <w:r w:rsidRPr="00AF7BCA">
        <w:rPr>
          <w:lang w:val="nn-NO"/>
        </w:rPr>
        <w:t xml:space="preserve"> mye </w:t>
      </w:r>
      <w:r w:rsidR="00BD73CA" w:rsidRPr="00AF7BCA">
        <w:rPr>
          <w:lang w:val="nn-NO"/>
        </w:rPr>
        <w:t>veks</w:t>
      </w:r>
      <w:r w:rsidRPr="00AF7BCA">
        <w:rPr>
          <w:lang w:val="nn-NO"/>
        </w:rPr>
        <w:t xml:space="preserve"> beløpet til dersom det står 10 år i banken?</w:t>
      </w:r>
    </w:p>
    <w:p w:rsidR="00300677" w:rsidRPr="00AF7BCA" w:rsidRDefault="003A16F3" w:rsidP="00300677">
      <w:pPr>
        <w:spacing w:before="240"/>
        <w:rPr>
          <w:lang w:val="nn-NO"/>
        </w:rPr>
      </w:pPr>
      <w:r w:rsidRPr="00AF7BCA">
        <w:rPr>
          <w:lang w:val="nn-NO"/>
        </w:rPr>
        <w:br/>
      </w:r>
    </w:p>
    <w:p w:rsidR="00300677" w:rsidRPr="00AF7BCA" w:rsidRDefault="006A6C1C" w:rsidP="00300677">
      <w:pPr>
        <w:spacing w:before="240"/>
        <w:rPr>
          <w:lang w:val="nn-NO"/>
        </w:rPr>
      </w:pPr>
      <w:r w:rsidRPr="00AF7BCA">
        <w:rPr>
          <w:b/>
          <w:lang w:val="nn-NO"/>
        </w:rPr>
        <w:t>11.8</w:t>
      </w:r>
      <w:r w:rsidR="00300677" w:rsidRPr="00AF7BCA">
        <w:rPr>
          <w:lang w:val="nn-NO"/>
        </w:rPr>
        <w:br/>
        <w:t xml:space="preserve">Prisen for </w:t>
      </w:r>
      <w:r w:rsidR="005200B1" w:rsidRPr="00AF7BCA">
        <w:rPr>
          <w:lang w:val="nn-NO"/>
        </w:rPr>
        <w:t>ei</w:t>
      </w:r>
      <w:r w:rsidR="00300677" w:rsidRPr="00AF7BCA">
        <w:rPr>
          <w:lang w:val="nn-NO"/>
        </w:rPr>
        <w:t xml:space="preserve"> vare som </w:t>
      </w:r>
      <w:r w:rsidR="00BD73CA" w:rsidRPr="00AF7BCA">
        <w:rPr>
          <w:lang w:val="nn-NO"/>
        </w:rPr>
        <w:t>kosta</w:t>
      </w:r>
      <w:r w:rsidR="00300677" w:rsidRPr="00AF7BCA">
        <w:rPr>
          <w:lang w:val="nn-NO"/>
        </w:rPr>
        <w:t xml:space="preserve"> 1 500 kr blir først </w:t>
      </w:r>
      <w:r w:rsidR="00DD3484">
        <w:rPr>
          <w:lang w:val="nn-NO"/>
        </w:rPr>
        <w:t>sett</w:t>
      </w:r>
      <w:r w:rsidR="00300677" w:rsidRPr="00AF7BCA">
        <w:rPr>
          <w:lang w:val="nn-NO"/>
        </w:rPr>
        <w:t xml:space="preserve"> ned</w:t>
      </w:r>
      <w:r w:rsidR="00DD3484">
        <w:rPr>
          <w:lang w:val="nn-NO"/>
        </w:rPr>
        <w:t xml:space="preserve"> med 12 %</w:t>
      </w:r>
      <w:r w:rsidR="00300677" w:rsidRPr="00AF7BCA">
        <w:rPr>
          <w:lang w:val="nn-NO"/>
        </w:rPr>
        <w:t xml:space="preserve"> </w:t>
      </w:r>
      <w:r w:rsidR="00DD3484">
        <w:rPr>
          <w:lang w:val="nn-NO"/>
        </w:rPr>
        <w:t>og blir så</w:t>
      </w:r>
      <w:r w:rsidR="00300677" w:rsidRPr="00AF7BCA">
        <w:rPr>
          <w:lang w:val="nn-NO"/>
        </w:rPr>
        <w:t xml:space="preserve"> </w:t>
      </w:r>
      <w:r w:rsidR="00DD3484">
        <w:rPr>
          <w:lang w:val="nn-NO"/>
        </w:rPr>
        <w:t>sett</w:t>
      </w:r>
      <w:r w:rsidR="00300677" w:rsidRPr="00AF7BCA">
        <w:rPr>
          <w:lang w:val="nn-NO"/>
        </w:rPr>
        <w:t xml:space="preserve"> opp med 20 %.</w:t>
      </w:r>
    </w:p>
    <w:p w:rsidR="00300677" w:rsidRPr="00AF7BCA" w:rsidRDefault="00300677" w:rsidP="0033167E">
      <w:pPr>
        <w:pStyle w:val="Listeavsnitt"/>
        <w:numPr>
          <w:ilvl w:val="0"/>
          <w:numId w:val="43"/>
        </w:numPr>
        <w:spacing w:before="240"/>
        <w:rPr>
          <w:lang w:val="nn-NO"/>
        </w:rPr>
      </w:pPr>
      <w:r w:rsidRPr="00AF7BCA">
        <w:rPr>
          <w:lang w:val="nn-NO"/>
        </w:rPr>
        <w:t>Finn ny pris. Bruk vekstfaktor.</w:t>
      </w:r>
    </w:p>
    <w:p w:rsidR="00300677" w:rsidRPr="00AF7BCA" w:rsidRDefault="00300677" w:rsidP="00300677">
      <w:pPr>
        <w:pStyle w:val="Listeavsnitt"/>
        <w:spacing w:before="240"/>
        <w:ind w:left="360"/>
        <w:rPr>
          <w:lang w:val="nn-NO"/>
        </w:rPr>
      </w:pPr>
    </w:p>
    <w:p w:rsidR="00300677" w:rsidRPr="00AF7BCA" w:rsidRDefault="00CF603A" w:rsidP="003A16F3">
      <w:pPr>
        <w:pStyle w:val="Listeavsnitt"/>
        <w:numPr>
          <w:ilvl w:val="0"/>
          <w:numId w:val="43"/>
        </w:numPr>
        <w:spacing w:before="240"/>
        <w:rPr>
          <w:lang w:val="nn-NO"/>
        </w:rPr>
      </w:pPr>
      <w:r w:rsidRPr="00AF7BCA">
        <w:rPr>
          <w:lang w:val="nn-NO"/>
        </w:rPr>
        <w:t>Kor</w:t>
      </w:r>
      <w:r w:rsidR="00300677" w:rsidRPr="00AF7BCA">
        <w:rPr>
          <w:lang w:val="nn-NO"/>
        </w:rPr>
        <w:t xml:space="preserve"> mange prosent </w:t>
      </w:r>
      <w:r w:rsidR="00DD3484">
        <w:rPr>
          <w:lang w:val="nn-NO"/>
        </w:rPr>
        <w:t>er</w:t>
      </w:r>
      <w:r w:rsidR="00300677" w:rsidRPr="00AF7BCA">
        <w:rPr>
          <w:lang w:val="nn-NO"/>
        </w:rPr>
        <w:t xml:space="preserve"> prisen blitt </w:t>
      </w:r>
      <w:r w:rsidR="00DD3484">
        <w:rPr>
          <w:lang w:val="nn-NO"/>
        </w:rPr>
        <w:t>sett</w:t>
      </w:r>
      <w:r w:rsidR="00300677" w:rsidRPr="00AF7BCA">
        <w:rPr>
          <w:lang w:val="nn-NO"/>
        </w:rPr>
        <w:t xml:space="preserve"> ned i alt?</w:t>
      </w:r>
      <w:r w:rsidR="00300677" w:rsidRPr="00AF7BCA">
        <w:rPr>
          <w:lang w:val="nn-NO"/>
        </w:rPr>
        <w:br/>
      </w:r>
    </w:p>
    <w:p w:rsidR="00300677" w:rsidRPr="00AF7BCA" w:rsidRDefault="006A6C1C" w:rsidP="00300677">
      <w:pPr>
        <w:rPr>
          <w:lang w:val="nn-NO"/>
        </w:rPr>
      </w:pPr>
      <w:r w:rsidRPr="00AF7BCA">
        <w:rPr>
          <w:b/>
          <w:lang w:val="nn-NO"/>
        </w:rPr>
        <w:t>11.9</w:t>
      </w:r>
      <w:r w:rsidR="00300677" w:rsidRPr="00AF7BCA">
        <w:rPr>
          <w:lang w:val="nn-NO"/>
        </w:rPr>
        <w:br/>
        <w:t xml:space="preserve">Prisen for </w:t>
      </w:r>
      <w:r w:rsidR="005200B1" w:rsidRPr="00AF7BCA">
        <w:rPr>
          <w:lang w:val="nn-NO"/>
        </w:rPr>
        <w:t>ei</w:t>
      </w:r>
      <w:r w:rsidR="00300677" w:rsidRPr="00AF7BCA">
        <w:rPr>
          <w:lang w:val="nn-NO"/>
        </w:rPr>
        <w:t xml:space="preserve"> vare som </w:t>
      </w:r>
      <w:r w:rsidR="00BD73CA" w:rsidRPr="00AF7BCA">
        <w:rPr>
          <w:lang w:val="nn-NO"/>
        </w:rPr>
        <w:t>kosta</w:t>
      </w:r>
      <w:r w:rsidR="00300677" w:rsidRPr="00AF7BCA">
        <w:rPr>
          <w:lang w:val="nn-NO"/>
        </w:rPr>
        <w:t xml:space="preserve"> 900 kr blir først </w:t>
      </w:r>
      <w:r w:rsidR="00DD3484">
        <w:rPr>
          <w:lang w:val="nn-NO"/>
        </w:rPr>
        <w:t>sett</w:t>
      </w:r>
      <w:r w:rsidR="00300677" w:rsidRPr="00AF7BCA">
        <w:rPr>
          <w:lang w:val="nn-NO"/>
        </w:rPr>
        <w:t xml:space="preserve"> ned med 10 % </w:t>
      </w:r>
      <w:r w:rsidR="00DD3484">
        <w:rPr>
          <w:lang w:val="nn-NO"/>
        </w:rPr>
        <w:t>og blir så</w:t>
      </w:r>
      <w:r w:rsidR="00300677" w:rsidRPr="00AF7BCA">
        <w:rPr>
          <w:lang w:val="nn-NO"/>
        </w:rPr>
        <w:t xml:space="preserve"> </w:t>
      </w:r>
      <w:r w:rsidR="00DD3484">
        <w:rPr>
          <w:lang w:val="nn-NO"/>
        </w:rPr>
        <w:t>sett</w:t>
      </w:r>
      <w:r w:rsidR="00300677" w:rsidRPr="00AF7BCA">
        <w:rPr>
          <w:lang w:val="nn-NO"/>
        </w:rPr>
        <w:t xml:space="preserve"> ned med </w:t>
      </w:r>
      <w:r w:rsidR="00DD3484">
        <w:rPr>
          <w:lang w:val="nn-NO"/>
        </w:rPr>
        <w:t>endå</w:t>
      </w:r>
      <w:r w:rsidR="00300677" w:rsidRPr="00AF7BCA">
        <w:rPr>
          <w:lang w:val="nn-NO"/>
        </w:rPr>
        <w:t xml:space="preserve"> 5 % .</w:t>
      </w:r>
    </w:p>
    <w:p w:rsidR="00300677" w:rsidRPr="00AF7BCA" w:rsidRDefault="00300677" w:rsidP="0033167E">
      <w:pPr>
        <w:pStyle w:val="Listeavsnitt"/>
        <w:numPr>
          <w:ilvl w:val="0"/>
          <w:numId w:val="44"/>
        </w:numPr>
        <w:spacing w:before="240"/>
        <w:rPr>
          <w:lang w:val="nn-NO"/>
        </w:rPr>
      </w:pPr>
      <w:r w:rsidRPr="00AF7BCA">
        <w:rPr>
          <w:lang w:val="nn-NO"/>
        </w:rPr>
        <w:t>Finn ny pris. Bruk vekstfaktor.</w:t>
      </w:r>
    </w:p>
    <w:p w:rsidR="00300677" w:rsidRPr="00AF7BCA" w:rsidRDefault="00300677" w:rsidP="00300677">
      <w:pPr>
        <w:pStyle w:val="Listeavsnitt"/>
        <w:spacing w:before="240"/>
        <w:ind w:left="360"/>
        <w:rPr>
          <w:lang w:val="nn-NO"/>
        </w:rPr>
      </w:pPr>
    </w:p>
    <w:p w:rsidR="00300677" w:rsidRPr="00AF7BCA" w:rsidRDefault="00CF603A" w:rsidP="0033167E">
      <w:pPr>
        <w:pStyle w:val="Listeavsnitt"/>
        <w:numPr>
          <w:ilvl w:val="0"/>
          <w:numId w:val="44"/>
        </w:numPr>
        <w:spacing w:before="240"/>
        <w:rPr>
          <w:lang w:val="nn-NO"/>
        </w:rPr>
      </w:pPr>
      <w:r w:rsidRPr="00AF7BCA">
        <w:rPr>
          <w:lang w:val="nn-NO"/>
        </w:rPr>
        <w:t>Kor</w:t>
      </w:r>
      <w:r w:rsidR="00300677" w:rsidRPr="00AF7BCA">
        <w:rPr>
          <w:lang w:val="nn-NO"/>
        </w:rPr>
        <w:t xml:space="preserve"> mange prosent </w:t>
      </w:r>
      <w:r w:rsidR="00DD3484">
        <w:rPr>
          <w:lang w:val="nn-NO"/>
        </w:rPr>
        <w:t>er</w:t>
      </w:r>
      <w:r w:rsidR="00300677" w:rsidRPr="00AF7BCA">
        <w:rPr>
          <w:lang w:val="nn-NO"/>
        </w:rPr>
        <w:t xml:space="preserve"> prisen blitt </w:t>
      </w:r>
      <w:r w:rsidR="00DD3484">
        <w:rPr>
          <w:lang w:val="nn-NO"/>
        </w:rPr>
        <w:t>sett</w:t>
      </w:r>
      <w:r w:rsidR="00300677" w:rsidRPr="00AF7BCA">
        <w:rPr>
          <w:lang w:val="nn-NO"/>
        </w:rPr>
        <w:t xml:space="preserve"> ned i alt?</w:t>
      </w:r>
    </w:p>
    <w:p w:rsidR="00300677" w:rsidRPr="00AF7BCA" w:rsidRDefault="003A16F3" w:rsidP="00BC0FEB">
      <w:pPr>
        <w:pStyle w:val="Overskrift1"/>
        <w:rPr>
          <w:lang w:val="nn-NO"/>
        </w:rPr>
      </w:pPr>
      <w:bookmarkStart w:id="44" w:name="_Toc341637959"/>
      <w:r w:rsidRPr="00AF7BCA">
        <w:rPr>
          <w:lang w:val="nn-NO"/>
        </w:rPr>
        <w:br w:type="page"/>
      </w:r>
      <w:bookmarkStart w:id="45" w:name="_Toc17293529"/>
      <w:r w:rsidR="00300677" w:rsidRPr="00AF7BCA">
        <w:rPr>
          <w:lang w:val="nn-NO"/>
        </w:rPr>
        <w:lastRenderedPageBreak/>
        <w:t>Prosentpoeng</w:t>
      </w:r>
      <w:bookmarkEnd w:id="44"/>
      <w:bookmarkEnd w:id="45"/>
    </w:p>
    <w:p w:rsidR="0022529E" w:rsidRPr="00AF7BCA" w:rsidRDefault="00300677" w:rsidP="0022529E">
      <w:pPr>
        <w:spacing w:before="240"/>
        <w:rPr>
          <w:lang w:val="nn-NO"/>
        </w:rPr>
      </w:pPr>
      <w:r w:rsidRPr="00AF7BCA">
        <w:rPr>
          <w:b/>
          <w:lang w:val="nn-NO"/>
        </w:rPr>
        <w:t>12.1</w:t>
      </w:r>
      <w:r w:rsidR="0022529E" w:rsidRPr="00AF7BCA">
        <w:rPr>
          <w:lang w:val="nn-NO"/>
        </w:rPr>
        <w:br/>
      </w:r>
      <w:r w:rsidR="005200B1" w:rsidRPr="00AF7BCA">
        <w:rPr>
          <w:lang w:val="nn-NO"/>
        </w:rPr>
        <w:t>Eit</w:t>
      </w:r>
      <w:r w:rsidR="0022529E" w:rsidRPr="00AF7BCA">
        <w:rPr>
          <w:lang w:val="nn-NO"/>
        </w:rPr>
        <w:t xml:space="preserve"> politisk parti </w:t>
      </w:r>
      <w:r w:rsidR="00BD73CA" w:rsidRPr="00AF7BCA">
        <w:rPr>
          <w:lang w:val="nn-NO"/>
        </w:rPr>
        <w:t>aukar</w:t>
      </w:r>
      <w:r w:rsidR="0022529E" w:rsidRPr="00AF7BCA">
        <w:rPr>
          <w:lang w:val="nn-NO"/>
        </w:rPr>
        <w:t xml:space="preserve"> oppslutning</w:t>
      </w:r>
      <w:r w:rsidR="00E5571D">
        <w:rPr>
          <w:lang w:val="nn-NO"/>
        </w:rPr>
        <w:t>a si</w:t>
      </w:r>
      <w:r w:rsidR="0022529E" w:rsidRPr="00AF7BCA">
        <w:rPr>
          <w:lang w:val="nn-NO"/>
        </w:rPr>
        <w:t xml:space="preserve"> </w:t>
      </w:r>
      <w:r w:rsidR="00BD73CA" w:rsidRPr="00AF7BCA">
        <w:rPr>
          <w:lang w:val="nn-NO"/>
        </w:rPr>
        <w:t>frå</w:t>
      </w:r>
      <w:r w:rsidR="0022529E" w:rsidRPr="00AF7BCA">
        <w:rPr>
          <w:lang w:val="nn-NO"/>
        </w:rPr>
        <w:t xml:space="preserve"> 10,5 % til 12,5 %.</w:t>
      </w:r>
    </w:p>
    <w:p w:rsidR="0022529E" w:rsidRPr="00AF7BCA" w:rsidRDefault="00CF603A" w:rsidP="0033167E">
      <w:pPr>
        <w:pStyle w:val="Listeavsnitt"/>
        <w:numPr>
          <w:ilvl w:val="0"/>
          <w:numId w:val="38"/>
        </w:numPr>
        <w:spacing w:before="240"/>
        <w:rPr>
          <w:color w:val="0000FF"/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mange prosentpoeng har oppslutning</w:t>
      </w:r>
      <w:r w:rsidR="00E5571D">
        <w:rPr>
          <w:lang w:val="nn-NO"/>
        </w:rPr>
        <w:t>a</w:t>
      </w:r>
      <w:r w:rsidR="0022529E" w:rsidRPr="00AF7BCA">
        <w:rPr>
          <w:lang w:val="nn-NO"/>
        </w:rPr>
        <w:t xml:space="preserve"> </w:t>
      </w:r>
      <w:r w:rsidR="00BD73CA" w:rsidRPr="00AF7BCA">
        <w:rPr>
          <w:lang w:val="nn-NO"/>
        </w:rPr>
        <w:t>auka</w:t>
      </w:r>
      <w:r w:rsidR="0022529E" w:rsidRPr="00AF7BCA">
        <w:rPr>
          <w:lang w:val="nn-NO"/>
        </w:rPr>
        <w:t xml:space="preserve"> med?</w:t>
      </w:r>
      <w:r w:rsidR="0022529E" w:rsidRPr="00AF7BCA">
        <w:rPr>
          <w:lang w:val="nn-NO"/>
        </w:rPr>
        <w:br/>
      </w:r>
    </w:p>
    <w:p w:rsidR="0022529E" w:rsidRPr="00AF7BCA" w:rsidRDefault="00CF603A" w:rsidP="0033167E">
      <w:pPr>
        <w:pStyle w:val="Listeavsnitt"/>
        <w:numPr>
          <w:ilvl w:val="0"/>
          <w:numId w:val="38"/>
        </w:numPr>
        <w:spacing w:before="240"/>
        <w:rPr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stor har </w:t>
      </w:r>
      <w:r w:rsidR="00BD73CA" w:rsidRPr="00AF7BCA">
        <w:rPr>
          <w:lang w:val="nn-NO"/>
        </w:rPr>
        <w:t>auken</w:t>
      </w:r>
      <w:r w:rsidR="0022529E" w:rsidRPr="00AF7BCA">
        <w:rPr>
          <w:lang w:val="nn-NO"/>
        </w:rPr>
        <w:t xml:space="preserve"> </w:t>
      </w:r>
      <w:r w:rsidR="00BD73CA" w:rsidRPr="00AF7BCA">
        <w:rPr>
          <w:lang w:val="nn-NO"/>
        </w:rPr>
        <w:t>vore</w:t>
      </w:r>
      <w:r w:rsidR="0022529E" w:rsidRPr="00AF7BCA">
        <w:rPr>
          <w:lang w:val="nn-NO"/>
        </w:rPr>
        <w:t xml:space="preserve"> i prosent?</w:t>
      </w:r>
      <w:r w:rsidR="0022529E" w:rsidRPr="00AF7BCA">
        <w:rPr>
          <w:lang w:val="nn-NO"/>
        </w:rPr>
        <w:br/>
      </w:r>
      <w:r w:rsidR="0022529E" w:rsidRPr="00AF7BCA">
        <w:rPr>
          <w:lang w:val="nn-NO"/>
        </w:rPr>
        <w:br/>
      </w:r>
    </w:p>
    <w:p w:rsidR="0022529E" w:rsidRPr="00AF7BCA" w:rsidRDefault="00300677" w:rsidP="0022529E">
      <w:pPr>
        <w:spacing w:before="240"/>
        <w:rPr>
          <w:lang w:val="nn-NO"/>
        </w:rPr>
      </w:pPr>
      <w:r w:rsidRPr="00AF7BCA">
        <w:rPr>
          <w:b/>
          <w:lang w:val="nn-NO"/>
        </w:rPr>
        <w:t>12.2</w:t>
      </w:r>
      <w:r w:rsidR="0022529E" w:rsidRPr="00AF7BCA">
        <w:rPr>
          <w:lang w:val="nn-NO"/>
        </w:rPr>
        <w:br/>
        <w:t>S</w:t>
      </w:r>
      <w:r w:rsidR="00E5571D">
        <w:rPr>
          <w:lang w:val="nn-NO"/>
        </w:rPr>
        <w:t>ju</w:t>
      </w:r>
      <w:r w:rsidR="0022529E" w:rsidRPr="00AF7BCA">
        <w:rPr>
          <w:lang w:val="nn-NO"/>
        </w:rPr>
        <w:t>kefr</w:t>
      </w:r>
      <w:r w:rsidR="00E5571D">
        <w:rPr>
          <w:lang w:val="nn-NO"/>
        </w:rPr>
        <w:t>å</w:t>
      </w:r>
      <w:r w:rsidR="0022529E" w:rsidRPr="00AF7BCA">
        <w:rPr>
          <w:lang w:val="nn-NO"/>
        </w:rPr>
        <w:t xml:space="preserve">været i </w:t>
      </w:r>
      <w:r w:rsidR="005200B1" w:rsidRPr="00AF7BCA">
        <w:rPr>
          <w:lang w:val="nn-NO"/>
        </w:rPr>
        <w:t>ei</w:t>
      </w:r>
      <w:r w:rsidR="0022529E" w:rsidRPr="00AF7BCA">
        <w:rPr>
          <w:lang w:val="nn-NO"/>
        </w:rPr>
        <w:t xml:space="preserve"> bedrift har gått ned </w:t>
      </w:r>
      <w:r w:rsidR="00BD73CA" w:rsidRPr="00AF7BCA">
        <w:rPr>
          <w:lang w:val="nn-NO"/>
        </w:rPr>
        <w:t>frå</w:t>
      </w:r>
      <w:r w:rsidR="0022529E" w:rsidRPr="00AF7BCA">
        <w:rPr>
          <w:lang w:val="nn-NO"/>
        </w:rPr>
        <w:t xml:space="preserve"> 6,7 % til 6,1 %.</w:t>
      </w:r>
    </w:p>
    <w:p w:rsidR="0022529E" w:rsidRPr="00AF7BCA" w:rsidRDefault="00CF603A" w:rsidP="0033167E">
      <w:pPr>
        <w:pStyle w:val="Listeavsnitt"/>
        <w:numPr>
          <w:ilvl w:val="0"/>
          <w:numId w:val="39"/>
        </w:numPr>
        <w:spacing w:before="240"/>
        <w:rPr>
          <w:color w:val="0000FF"/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mange prosentpoeng har s</w:t>
      </w:r>
      <w:r w:rsidR="00E5571D">
        <w:rPr>
          <w:lang w:val="nn-NO"/>
        </w:rPr>
        <w:t>ju</w:t>
      </w:r>
      <w:r w:rsidR="0022529E" w:rsidRPr="00AF7BCA">
        <w:rPr>
          <w:lang w:val="nn-NO"/>
        </w:rPr>
        <w:t>kefr</w:t>
      </w:r>
      <w:r w:rsidR="00E5571D">
        <w:rPr>
          <w:lang w:val="nn-NO"/>
        </w:rPr>
        <w:t>å</w:t>
      </w:r>
      <w:r w:rsidR="0022529E" w:rsidRPr="00AF7BCA">
        <w:rPr>
          <w:lang w:val="nn-NO"/>
        </w:rPr>
        <w:t>været gått ned med?</w:t>
      </w:r>
      <w:r w:rsidR="0022529E" w:rsidRPr="00AF7BCA">
        <w:rPr>
          <w:lang w:val="nn-NO"/>
        </w:rPr>
        <w:br/>
      </w:r>
    </w:p>
    <w:p w:rsidR="0022529E" w:rsidRPr="00AF7BCA" w:rsidRDefault="00CF603A" w:rsidP="0033167E">
      <w:pPr>
        <w:pStyle w:val="Listeavsnitt"/>
        <w:numPr>
          <w:ilvl w:val="0"/>
          <w:numId w:val="39"/>
        </w:numPr>
        <w:spacing w:before="240"/>
        <w:rPr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stor har ned</w:t>
      </w:r>
      <w:r w:rsidR="00BD73CA" w:rsidRPr="00AF7BCA">
        <w:rPr>
          <w:lang w:val="nn-NO"/>
        </w:rPr>
        <w:t>g</w:t>
      </w:r>
      <w:r w:rsidR="00E5571D">
        <w:rPr>
          <w:lang w:val="nn-NO"/>
        </w:rPr>
        <w:t>a</w:t>
      </w:r>
      <w:r w:rsidR="00BD73CA" w:rsidRPr="00AF7BCA">
        <w:rPr>
          <w:lang w:val="nn-NO"/>
        </w:rPr>
        <w:t>ngen</w:t>
      </w:r>
      <w:r w:rsidR="0022529E" w:rsidRPr="00AF7BCA">
        <w:rPr>
          <w:lang w:val="nn-NO"/>
        </w:rPr>
        <w:t xml:space="preserve"> </w:t>
      </w:r>
      <w:r w:rsidR="00BD73CA" w:rsidRPr="00AF7BCA">
        <w:rPr>
          <w:lang w:val="nn-NO"/>
        </w:rPr>
        <w:t>vore</w:t>
      </w:r>
      <w:r w:rsidR="0022529E" w:rsidRPr="00AF7BCA">
        <w:rPr>
          <w:lang w:val="nn-NO"/>
        </w:rPr>
        <w:t xml:space="preserve"> i prosent?</w:t>
      </w:r>
      <w:r w:rsidR="0022529E" w:rsidRPr="00AF7BCA">
        <w:rPr>
          <w:lang w:val="nn-NO"/>
        </w:rPr>
        <w:br/>
      </w:r>
    </w:p>
    <w:p w:rsidR="0022529E" w:rsidRPr="00AF7BCA" w:rsidRDefault="0022529E" w:rsidP="0022529E">
      <w:pPr>
        <w:spacing w:before="240"/>
        <w:rPr>
          <w:lang w:val="nn-NO"/>
        </w:rPr>
      </w:pPr>
    </w:p>
    <w:p w:rsidR="0022529E" w:rsidRPr="00AF7BCA" w:rsidRDefault="00300677" w:rsidP="0022529E">
      <w:pPr>
        <w:spacing w:before="240"/>
        <w:rPr>
          <w:lang w:val="nn-NO"/>
        </w:rPr>
      </w:pPr>
      <w:r w:rsidRPr="00AF7BCA">
        <w:rPr>
          <w:b/>
          <w:lang w:val="nn-NO"/>
        </w:rPr>
        <w:t>12.3</w:t>
      </w:r>
      <w:r w:rsidR="0022529E" w:rsidRPr="00AF7BCA">
        <w:rPr>
          <w:lang w:val="nn-NO"/>
        </w:rPr>
        <w:br/>
      </w:r>
      <w:r w:rsidR="005200B1" w:rsidRPr="00AF7BCA">
        <w:rPr>
          <w:lang w:val="nn-NO"/>
        </w:rPr>
        <w:t>Eit</w:t>
      </w:r>
      <w:r w:rsidR="0022529E" w:rsidRPr="00AF7BCA">
        <w:rPr>
          <w:lang w:val="nn-NO"/>
        </w:rPr>
        <w:t xml:space="preserve"> politisk parti hadde </w:t>
      </w:r>
      <w:r w:rsidR="005200B1" w:rsidRPr="00AF7BCA">
        <w:rPr>
          <w:lang w:val="nn-NO"/>
        </w:rPr>
        <w:t>ein</w:t>
      </w:r>
      <w:r w:rsidR="0022529E" w:rsidRPr="00AF7BCA">
        <w:rPr>
          <w:lang w:val="nn-NO"/>
        </w:rPr>
        <w:t xml:space="preserve"> </w:t>
      </w:r>
      <w:r w:rsidR="00BD73CA" w:rsidRPr="00AF7BCA">
        <w:rPr>
          <w:lang w:val="nn-NO"/>
        </w:rPr>
        <w:t>månad</w:t>
      </w:r>
      <w:r w:rsidR="0022529E" w:rsidRPr="00AF7BCA">
        <w:rPr>
          <w:lang w:val="nn-NO"/>
        </w:rPr>
        <w:t xml:space="preserve"> </w:t>
      </w:r>
      <w:r w:rsidR="005200B1" w:rsidRPr="00AF7BCA">
        <w:rPr>
          <w:lang w:val="nn-NO"/>
        </w:rPr>
        <w:t>ei</w:t>
      </w:r>
      <w:r w:rsidR="0022529E" w:rsidRPr="00AF7BCA">
        <w:rPr>
          <w:lang w:val="nn-NO"/>
        </w:rPr>
        <w:t xml:space="preserve"> oppslutning på 29,5 %. Ved neste måling hadde partiet </w:t>
      </w:r>
      <w:r w:rsidR="00BD73CA" w:rsidRPr="00AF7BCA">
        <w:rPr>
          <w:lang w:val="nn-NO"/>
        </w:rPr>
        <w:t>auka</w:t>
      </w:r>
      <w:r w:rsidR="0022529E" w:rsidRPr="00AF7BCA">
        <w:rPr>
          <w:lang w:val="nn-NO"/>
        </w:rPr>
        <w:t xml:space="preserve"> oppslutning</w:t>
      </w:r>
      <w:r w:rsidR="00E5571D">
        <w:rPr>
          <w:lang w:val="nn-NO"/>
        </w:rPr>
        <w:t>a si</w:t>
      </w:r>
      <w:r w:rsidR="0022529E" w:rsidRPr="00AF7BCA">
        <w:rPr>
          <w:lang w:val="nn-NO"/>
        </w:rPr>
        <w:t xml:space="preserve"> med 6,1 %.</w:t>
      </w:r>
    </w:p>
    <w:p w:rsidR="0022529E" w:rsidRPr="00AF7BCA" w:rsidRDefault="00CF603A" w:rsidP="003A16F3">
      <w:pPr>
        <w:spacing w:before="240"/>
        <w:rPr>
          <w:color w:val="0000FF"/>
          <w:u w:val="double"/>
          <w:lang w:val="nn-NO"/>
        </w:rPr>
      </w:pPr>
      <w:r w:rsidRPr="00AF7BCA">
        <w:rPr>
          <w:lang w:val="nn-NO"/>
        </w:rPr>
        <w:t>Kor</w:t>
      </w:r>
      <w:r w:rsidR="0022529E" w:rsidRPr="00AF7BCA">
        <w:rPr>
          <w:lang w:val="nn-NO"/>
        </w:rPr>
        <w:t xml:space="preserve"> mange prosentpoeng er </w:t>
      </w:r>
      <w:r w:rsidR="00BD73CA" w:rsidRPr="00AF7BCA">
        <w:rPr>
          <w:lang w:val="nn-NO"/>
        </w:rPr>
        <w:t>auken</w:t>
      </w:r>
      <w:r w:rsidR="0022529E" w:rsidRPr="00AF7BCA">
        <w:rPr>
          <w:lang w:val="nn-NO"/>
        </w:rPr>
        <w:t xml:space="preserve"> til partiet?</w:t>
      </w:r>
      <w:r w:rsidR="0022529E" w:rsidRPr="00AF7BCA">
        <w:rPr>
          <w:lang w:val="nn-NO"/>
        </w:rPr>
        <w:br/>
      </w:r>
    </w:p>
    <w:p w:rsidR="00131101" w:rsidRPr="00AF7BCA" w:rsidRDefault="00131101" w:rsidP="00FD679F">
      <w:pPr>
        <w:rPr>
          <w:rFonts w:cs="Calibri"/>
          <w:b/>
          <w:noProof/>
          <w:lang w:val="nn-NO" w:eastAsia="nb-NO"/>
        </w:rPr>
      </w:pPr>
    </w:p>
    <w:p w:rsidR="00131101" w:rsidRPr="00AF7BCA" w:rsidRDefault="00131101" w:rsidP="00FD679F">
      <w:pPr>
        <w:rPr>
          <w:rFonts w:cs="Calibri"/>
          <w:b/>
          <w:noProof/>
          <w:lang w:val="nn-NO" w:eastAsia="nb-NO"/>
        </w:rPr>
      </w:pPr>
    </w:p>
    <w:p w:rsidR="00FD679F" w:rsidRPr="00AF7BCA" w:rsidRDefault="00FD679F" w:rsidP="00FD679F">
      <w:pPr>
        <w:rPr>
          <w:rFonts w:cs="Calibri"/>
          <w:noProof/>
          <w:lang w:val="nn-NO" w:eastAsia="nb-NO"/>
        </w:rPr>
      </w:pPr>
      <w:r w:rsidRPr="00AF7BCA">
        <w:rPr>
          <w:rFonts w:cs="Calibri"/>
          <w:b/>
          <w:noProof/>
          <w:lang w:val="nn-NO" w:eastAsia="nb-NO"/>
        </w:rPr>
        <w:t>Øvings</w:t>
      </w:r>
      <w:r w:rsidR="00BD73CA" w:rsidRPr="00AF7BCA">
        <w:rPr>
          <w:rFonts w:cs="Calibri"/>
          <w:b/>
          <w:noProof/>
          <w:lang w:val="nn-NO" w:eastAsia="nb-NO"/>
        </w:rPr>
        <w:t>oppgåver</w:t>
      </w:r>
      <w:r w:rsidRPr="00AF7BCA">
        <w:rPr>
          <w:rFonts w:cs="Calibri"/>
          <w:b/>
          <w:noProof/>
          <w:lang w:val="nn-NO" w:eastAsia="nb-NO"/>
        </w:rPr>
        <w:t xml:space="preserve"> og </w:t>
      </w:r>
      <w:r w:rsidR="00BD73CA" w:rsidRPr="00AF7BCA">
        <w:rPr>
          <w:rFonts w:cs="Calibri"/>
          <w:b/>
          <w:noProof/>
          <w:lang w:val="nn-NO" w:eastAsia="nb-NO"/>
        </w:rPr>
        <w:t>løysingar</w:t>
      </w:r>
      <w:r w:rsidRPr="00AF7BCA">
        <w:rPr>
          <w:rFonts w:cs="Calibri"/>
          <w:b/>
          <w:noProof/>
          <w:lang w:val="nn-NO" w:eastAsia="nb-NO"/>
        </w:rPr>
        <w:t xml:space="preserve"> </w:t>
      </w:r>
      <w:r w:rsidRPr="00AF7BCA">
        <w:rPr>
          <w:rFonts w:cs="Calibri"/>
          <w:b/>
          <w:noProof/>
          <w:color w:val="4F81BD"/>
          <w:sz w:val="16"/>
          <w:szCs w:val="16"/>
          <w:lang w:val="nn-NO" w:eastAsia="nb-NO"/>
        </w:rPr>
        <w:t xml:space="preserve"> </w:t>
      </w:r>
      <w:r w:rsidR="008911D5">
        <w:rPr>
          <w:rFonts w:cs="Calibri"/>
          <w:b/>
          <w:noProof/>
          <w:color w:val="4F81BD"/>
          <w:sz w:val="16"/>
          <w:szCs w:val="16"/>
          <w:lang w:eastAsia="nb-NO"/>
        </w:rPr>
        <w:drawing>
          <wp:inline distT="0" distB="0" distL="0" distR="0">
            <wp:extent cx="609600" cy="209550"/>
            <wp:effectExtent l="0" t="0" r="0" b="0"/>
            <wp:docPr id="207" name="Bilde 3" descr="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CC BY NC SA.pn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7BCA">
        <w:rPr>
          <w:rFonts w:cs="Calibri"/>
          <w:b/>
          <w:noProof/>
          <w:color w:val="4F81BD"/>
          <w:sz w:val="16"/>
          <w:szCs w:val="16"/>
          <w:lang w:val="nn-NO" w:eastAsia="nb-NO"/>
        </w:rPr>
        <w:t xml:space="preserve"> </w:t>
      </w:r>
      <w:r w:rsidRPr="00AF7BCA">
        <w:rPr>
          <w:rFonts w:cs="Calibri"/>
          <w:b/>
          <w:noProof/>
          <w:color w:val="4F81BD"/>
          <w:sz w:val="16"/>
          <w:szCs w:val="16"/>
          <w:lang w:val="nn-NO" w:eastAsia="nb-NO"/>
        </w:rPr>
        <w:br/>
      </w:r>
      <w:r w:rsidRPr="00AF7BCA">
        <w:rPr>
          <w:rFonts w:cs="Calibri"/>
          <w:noProof/>
          <w:lang w:val="nn-NO" w:eastAsia="nb-NO"/>
        </w:rPr>
        <w:t>Stein Aanensen og Olav Kristensen/NDLA</w:t>
      </w:r>
    </w:p>
    <w:p w:rsidR="00E20BD4" w:rsidRPr="00AF7BCA" w:rsidRDefault="00E20BD4" w:rsidP="003B7380">
      <w:pPr>
        <w:spacing w:after="0" w:line="240" w:lineRule="auto"/>
        <w:rPr>
          <w:lang w:val="nn-NO"/>
        </w:rPr>
      </w:pPr>
    </w:p>
    <w:p w:rsidR="006A429E" w:rsidRDefault="006A429E" w:rsidP="006A429E">
      <w:pPr>
        <w:rPr>
          <w:rFonts w:cs="Calibri"/>
          <w:noProof/>
          <w:lang w:eastAsia="nb-NO"/>
        </w:rPr>
      </w:pPr>
      <w:r>
        <w:rPr>
          <w:rFonts w:cs="Calibri"/>
          <w:b/>
          <w:noProof/>
          <w:lang w:eastAsia="nb-NO"/>
        </w:rPr>
        <w:t>Bildeliste</w:t>
      </w:r>
    </w:p>
    <w:p w:rsidR="006A429E" w:rsidRPr="007B3751" w:rsidRDefault="006A429E" w:rsidP="006A429E">
      <w:pPr>
        <w:rPr>
          <w:rFonts w:cs="Calibri"/>
          <w:noProof/>
          <w:lang w:eastAsia="nb-NO"/>
        </w:rPr>
      </w:pPr>
      <w:r>
        <w:rPr>
          <w:rFonts w:cs="Calibri"/>
          <w:noProof/>
          <w:lang w:eastAsia="nb-NO"/>
        </w:rPr>
        <w:t xml:space="preserve">Hus. Knut Høihjelle. </w:t>
      </w:r>
      <w:r>
        <w:rPr>
          <w:noProof/>
        </w:rPr>
        <w:drawing>
          <wp:inline distT="0" distB="0" distL="0" distR="0" wp14:anchorId="49CF9BED" wp14:editId="3C9DB721">
            <wp:extent cx="704850" cy="241053"/>
            <wp:effectExtent l="0" t="0" r="0" b="6985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742616" cy="253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7BCA" w:rsidRPr="00AF7BCA" w:rsidRDefault="00AF7BCA">
      <w:pPr>
        <w:spacing w:after="0" w:line="240" w:lineRule="auto"/>
        <w:rPr>
          <w:lang w:val="nn-NO"/>
        </w:rPr>
      </w:pPr>
    </w:p>
    <w:sectPr w:rsidR="00AF7BCA" w:rsidRPr="00AF7BCA" w:rsidSect="00BB5798">
      <w:headerReference w:type="default" r:id="rId362"/>
      <w:footerReference w:type="default" r:id="rId36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003A0" w:rsidRDefault="00F003A0" w:rsidP="00C32A5C">
      <w:pPr>
        <w:spacing w:after="0" w:line="240" w:lineRule="auto"/>
      </w:pPr>
      <w:r>
        <w:separator/>
      </w:r>
    </w:p>
  </w:endnote>
  <w:endnote w:type="continuationSeparator" w:id="0">
    <w:p w:rsidR="00F003A0" w:rsidRDefault="00F003A0" w:rsidP="00C32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utura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2E59" w:rsidRDefault="00642E59" w:rsidP="000420EC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73AE9">
      <w:rPr>
        <w:noProof/>
      </w:rPr>
      <w:t>2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003A0" w:rsidRDefault="00F003A0" w:rsidP="00C32A5C">
      <w:pPr>
        <w:spacing w:after="0" w:line="240" w:lineRule="auto"/>
      </w:pPr>
      <w:r>
        <w:separator/>
      </w:r>
    </w:p>
  </w:footnote>
  <w:footnote w:type="continuationSeparator" w:id="0">
    <w:p w:rsidR="00F003A0" w:rsidRDefault="00F003A0" w:rsidP="00C32A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2E59" w:rsidRPr="00AB37BE" w:rsidRDefault="008911D5" w:rsidP="00C32A5C">
    <w:pPr>
      <w:pStyle w:val="Topptekst"/>
      <w:rPr>
        <w:lang w:val="nn-NO"/>
      </w:rPr>
    </w:pPr>
    <w:r>
      <w:rPr>
        <w:b/>
        <w:noProof/>
        <w:lang w:eastAsia="nb-NO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5099050</wp:posOffset>
          </wp:positionH>
          <wp:positionV relativeFrom="paragraph">
            <wp:posOffset>-282575</wp:posOffset>
          </wp:positionV>
          <wp:extent cx="652145" cy="652145"/>
          <wp:effectExtent l="0" t="0" r="0" b="0"/>
          <wp:wrapSquare wrapText="bothSides"/>
          <wp:docPr id="2" name="Bilde 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42E59" w:rsidRPr="00AB37BE">
      <w:rPr>
        <w:b/>
        <w:lang w:val="nn-NO"/>
      </w:rPr>
      <w:t>Tal og algebra 1P</w:t>
    </w:r>
    <w:r w:rsidR="001869AB">
      <w:rPr>
        <w:b/>
        <w:lang w:val="nn-NO"/>
      </w:rPr>
      <w:t xml:space="preserve"> og 1P-Y</w:t>
    </w:r>
  </w:p>
  <w:p w:rsidR="00642E59" w:rsidRPr="001869AB" w:rsidRDefault="00642E59" w:rsidP="00001BEB">
    <w:pPr>
      <w:pStyle w:val="Topptekst"/>
      <w:jc w:val="center"/>
      <w:rPr>
        <w:lang w:val="nn-NO"/>
      </w:rPr>
    </w:pPr>
    <w:r w:rsidRPr="001869AB">
      <w:rPr>
        <w:lang w:val="nn-NO"/>
      </w:rPr>
      <w:t xml:space="preserve">                                                                                                                                            </w:t>
    </w:r>
    <w:r w:rsidRPr="001869AB">
      <w:rPr>
        <w:lang w:val="nn-NO"/>
      </w:rPr>
      <w:tab/>
    </w:r>
    <w:r w:rsidRPr="001869AB">
      <w:rPr>
        <w:lang w:val="nn-NO"/>
      </w:rPr>
      <w:tab/>
    </w:r>
  </w:p>
  <w:p w:rsidR="00642E59" w:rsidRPr="001869AB" w:rsidRDefault="00642E59" w:rsidP="00001BEB">
    <w:pPr>
      <w:pStyle w:val="Topptekst"/>
      <w:jc w:val="center"/>
      <w:rPr>
        <w:lang w:val="nn-NO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C403E"/>
    <w:multiLevelType w:val="hybridMultilevel"/>
    <w:tmpl w:val="F8381C78"/>
    <w:lvl w:ilvl="0" w:tplc="83D4D7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1332587"/>
    <w:multiLevelType w:val="hybridMultilevel"/>
    <w:tmpl w:val="CF72CC5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6D5445"/>
    <w:multiLevelType w:val="hybridMultilevel"/>
    <w:tmpl w:val="9070BBC2"/>
    <w:lvl w:ilvl="0" w:tplc="A0323A0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21F7FD2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2B63E27"/>
    <w:multiLevelType w:val="hybridMultilevel"/>
    <w:tmpl w:val="46F6A7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30D3C89"/>
    <w:multiLevelType w:val="hybridMultilevel"/>
    <w:tmpl w:val="4944227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4032694"/>
    <w:multiLevelType w:val="hybridMultilevel"/>
    <w:tmpl w:val="56FC6F2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76F61B8"/>
    <w:multiLevelType w:val="hybridMultilevel"/>
    <w:tmpl w:val="3538FE9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8D27FE1"/>
    <w:multiLevelType w:val="hybridMultilevel"/>
    <w:tmpl w:val="43961CC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C3B6AA6"/>
    <w:multiLevelType w:val="hybridMultilevel"/>
    <w:tmpl w:val="542EBF5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0C8B632F"/>
    <w:multiLevelType w:val="hybridMultilevel"/>
    <w:tmpl w:val="BE94CA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D5529A4"/>
    <w:multiLevelType w:val="hybridMultilevel"/>
    <w:tmpl w:val="BE94CA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7D454C1"/>
    <w:multiLevelType w:val="hybridMultilevel"/>
    <w:tmpl w:val="0400EC0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1C104DB7"/>
    <w:multiLevelType w:val="hybridMultilevel"/>
    <w:tmpl w:val="2702D5D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2AA0E96"/>
    <w:multiLevelType w:val="hybridMultilevel"/>
    <w:tmpl w:val="80E4221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7F2BDE"/>
    <w:multiLevelType w:val="hybridMultilevel"/>
    <w:tmpl w:val="C1D80100"/>
    <w:lvl w:ilvl="0" w:tplc="9DB6F2E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6927457"/>
    <w:multiLevelType w:val="hybridMultilevel"/>
    <w:tmpl w:val="84F661E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6A70CB4"/>
    <w:multiLevelType w:val="hybridMultilevel"/>
    <w:tmpl w:val="EC6CB1F8"/>
    <w:lvl w:ilvl="0" w:tplc="E668C332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A04276"/>
    <w:multiLevelType w:val="hybridMultilevel"/>
    <w:tmpl w:val="C7A8120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BF33419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30240EDE"/>
    <w:multiLevelType w:val="hybridMultilevel"/>
    <w:tmpl w:val="35B82FDE"/>
    <w:lvl w:ilvl="0" w:tplc="9DCAD2C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1AF308E"/>
    <w:multiLevelType w:val="hybridMultilevel"/>
    <w:tmpl w:val="D88E78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1E56E3A"/>
    <w:multiLevelType w:val="hybridMultilevel"/>
    <w:tmpl w:val="0BD2F36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25B09E8"/>
    <w:multiLevelType w:val="hybridMultilevel"/>
    <w:tmpl w:val="DADE0CDE"/>
    <w:lvl w:ilvl="0" w:tplc="EFDC6ABA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7C6C2A"/>
    <w:multiLevelType w:val="hybridMultilevel"/>
    <w:tmpl w:val="23D0388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9E66F8D"/>
    <w:multiLevelType w:val="hybridMultilevel"/>
    <w:tmpl w:val="80E4221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39EB2945"/>
    <w:multiLevelType w:val="hybridMultilevel"/>
    <w:tmpl w:val="CBCABC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3B5144B3"/>
    <w:multiLevelType w:val="hybridMultilevel"/>
    <w:tmpl w:val="8932BADE"/>
    <w:lvl w:ilvl="0" w:tplc="5BBCC9E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3D4A72C0"/>
    <w:multiLevelType w:val="hybridMultilevel"/>
    <w:tmpl w:val="FFA02BBE"/>
    <w:lvl w:ilvl="0" w:tplc="925C46F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3F0143B5"/>
    <w:multiLevelType w:val="hybridMultilevel"/>
    <w:tmpl w:val="CF72CC5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0D152BC"/>
    <w:multiLevelType w:val="hybridMultilevel"/>
    <w:tmpl w:val="E9248F7C"/>
    <w:lvl w:ilvl="0" w:tplc="2F0668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5C727E6"/>
    <w:multiLevelType w:val="hybridMultilevel"/>
    <w:tmpl w:val="A6C67C5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7524807"/>
    <w:multiLevelType w:val="hybridMultilevel"/>
    <w:tmpl w:val="CEE236BA"/>
    <w:lvl w:ilvl="0" w:tplc="EB1C56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8011D40"/>
    <w:multiLevelType w:val="hybridMultilevel"/>
    <w:tmpl w:val="CBD679F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0F">
      <w:start w:val="1"/>
      <w:numFmt w:val="decimal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4CBD3FAD"/>
    <w:multiLevelType w:val="hybridMultilevel"/>
    <w:tmpl w:val="45462296"/>
    <w:lvl w:ilvl="0" w:tplc="171A8F6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061638D"/>
    <w:multiLevelType w:val="hybridMultilevel"/>
    <w:tmpl w:val="84F661E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47A2029"/>
    <w:multiLevelType w:val="hybridMultilevel"/>
    <w:tmpl w:val="0ECAD62C"/>
    <w:lvl w:ilvl="0" w:tplc="E18EACF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6996D67"/>
    <w:multiLevelType w:val="hybridMultilevel"/>
    <w:tmpl w:val="9836BEAA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9D0965"/>
    <w:multiLevelType w:val="hybridMultilevel"/>
    <w:tmpl w:val="0BD2F36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788453F"/>
    <w:multiLevelType w:val="hybridMultilevel"/>
    <w:tmpl w:val="32C2A58A"/>
    <w:lvl w:ilvl="0" w:tplc="0986B79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5C5152C8"/>
    <w:multiLevelType w:val="hybridMultilevel"/>
    <w:tmpl w:val="1D48C9D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C9163AE"/>
    <w:multiLevelType w:val="hybridMultilevel"/>
    <w:tmpl w:val="66ECD1D6"/>
    <w:lvl w:ilvl="0" w:tplc="950C57E4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D5F5704"/>
    <w:multiLevelType w:val="hybridMultilevel"/>
    <w:tmpl w:val="6ED4458E"/>
    <w:lvl w:ilvl="0" w:tplc="D01EBE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5E442189"/>
    <w:multiLevelType w:val="hybridMultilevel"/>
    <w:tmpl w:val="84F661E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5EB46244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5" w15:restartNumberingAfterBreak="0">
    <w:nsid w:val="63E93ADF"/>
    <w:multiLevelType w:val="hybridMultilevel"/>
    <w:tmpl w:val="F42024C6"/>
    <w:lvl w:ilvl="0" w:tplc="3822F5E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6768479F"/>
    <w:multiLevelType w:val="hybridMultilevel"/>
    <w:tmpl w:val="74D6C31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69733139"/>
    <w:multiLevelType w:val="hybridMultilevel"/>
    <w:tmpl w:val="0AE4343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6F89197A"/>
    <w:multiLevelType w:val="hybridMultilevel"/>
    <w:tmpl w:val="D88E78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 w15:restartNumberingAfterBreak="0">
    <w:nsid w:val="702C1793"/>
    <w:multiLevelType w:val="hybridMultilevel"/>
    <w:tmpl w:val="3008281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0" w15:restartNumberingAfterBreak="0">
    <w:nsid w:val="71952CBA"/>
    <w:multiLevelType w:val="hybridMultilevel"/>
    <w:tmpl w:val="0196378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73D21E8F"/>
    <w:multiLevelType w:val="hybridMultilevel"/>
    <w:tmpl w:val="3538FE9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2" w15:restartNumberingAfterBreak="0">
    <w:nsid w:val="75115EE5"/>
    <w:multiLevelType w:val="hybridMultilevel"/>
    <w:tmpl w:val="04A461C0"/>
    <w:lvl w:ilvl="0" w:tplc="576E7D5C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91F5EA0"/>
    <w:multiLevelType w:val="hybridMultilevel"/>
    <w:tmpl w:val="C3FC2FC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A683459"/>
    <w:multiLevelType w:val="hybridMultilevel"/>
    <w:tmpl w:val="CBE0CBA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7B437ED9"/>
    <w:multiLevelType w:val="hybridMultilevel"/>
    <w:tmpl w:val="B6706E70"/>
    <w:lvl w:ilvl="0" w:tplc="613CCAB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11"/>
  </w:num>
  <w:num w:numId="3">
    <w:abstractNumId w:val="49"/>
  </w:num>
  <w:num w:numId="4">
    <w:abstractNumId w:val="43"/>
  </w:num>
  <w:num w:numId="5">
    <w:abstractNumId w:val="35"/>
  </w:num>
  <w:num w:numId="6">
    <w:abstractNumId w:val="16"/>
  </w:num>
  <w:num w:numId="7">
    <w:abstractNumId w:val="12"/>
  </w:num>
  <w:num w:numId="8">
    <w:abstractNumId w:val="53"/>
  </w:num>
  <w:num w:numId="9">
    <w:abstractNumId w:val="26"/>
  </w:num>
  <w:num w:numId="10">
    <w:abstractNumId w:val="13"/>
  </w:num>
  <w:num w:numId="11">
    <w:abstractNumId w:val="40"/>
  </w:num>
  <w:num w:numId="12">
    <w:abstractNumId w:val="5"/>
  </w:num>
  <w:num w:numId="13">
    <w:abstractNumId w:val="54"/>
  </w:num>
  <w:num w:numId="14">
    <w:abstractNumId w:val="9"/>
  </w:num>
  <w:num w:numId="15">
    <w:abstractNumId w:val="31"/>
  </w:num>
  <w:num w:numId="16">
    <w:abstractNumId w:val="1"/>
  </w:num>
  <w:num w:numId="17">
    <w:abstractNumId w:val="29"/>
  </w:num>
  <w:num w:numId="18">
    <w:abstractNumId w:val="8"/>
  </w:num>
  <w:num w:numId="19">
    <w:abstractNumId w:val="24"/>
  </w:num>
  <w:num w:numId="20">
    <w:abstractNumId w:val="18"/>
  </w:num>
  <w:num w:numId="21">
    <w:abstractNumId w:val="19"/>
  </w:num>
  <w:num w:numId="22">
    <w:abstractNumId w:val="3"/>
  </w:num>
  <w:num w:numId="23">
    <w:abstractNumId w:val="41"/>
  </w:num>
  <w:num w:numId="24">
    <w:abstractNumId w:val="23"/>
  </w:num>
  <w:num w:numId="25">
    <w:abstractNumId w:val="37"/>
  </w:num>
  <w:num w:numId="26">
    <w:abstractNumId w:val="52"/>
  </w:num>
  <w:num w:numId="27">
    <w:abstractNumId w:val="42"/>
  </w:num>
  <w:num w:numId="28">
    <w:abstractNumId w:val="36"/>
  </w:num>
  <w:num w:numId="29">
    <w:abstractNumId w:val="0"/>
  </w:num>
  <w:num w:numId="30">
    <w:abstractNumId w:val="20"/>
  </w:num>
  <w:num w:numId="31">
    <w:abstractNumId w:val="28"/>
  </w:num>
  <w:num w:numId="32">
    <w:abstractNumId w:val="15"/>
  </w:num>
  <w:num w:numId="33">
    <w:abstractNumId w:val="22"/>
  </w:num>
  <w:num w:numId="34">
    <w:abstractNumId w:val="38"/>
  </w:num>
  <w:num w:numId="35">
    <w:abstractNumId w:val="21"/>
  </w:num>
  <w:num w:numId="36">
    <w:abstractNumId w:val="48"/>
  </w:num>
  <w:num w:numId="37">
    <w:abstractNumId w:val="27"/>
  </w:num>
  <w:num w:numId="38">
    <w:abstractNumId w:val="2"/>
  </w:num>
  <w:num w:numId="39">
    <w:abstractNumId w:val="39"/>
  </w:num>
  <w:num w:numId="40">
    <w:abstractNumId w:val="7"/>
  </w:num>
  <w:num w:numId="41">
    <w:abstractNumId w:val="55"/>
  </w:num>
  <w:num w:numId="42">
    <w:abstractNumId w:val="51"/>
  </w:num>
  <w:num w:numId="43">
    <w:abstractNumId w:val="25"/>
  </w:num>
  <w:num w:numId="44">
    <w:abstractNumId w:val="14"/>
  </w:num>
  <w:num w:numId="45">
    <w:abstractNumId w:val="4"/>
  </w:num>
  <w:num w:numId="46">
    <w:abstractNumId w:val="45"/>
  </w:num>
  <w:num w:numId="47">
    <w:abstractNumId w:val="30"/>
  </w:num>
  <w:num w:numId="48">
    <w:abstractNumId w:val="47"/>
  </w:num>
  <w:num w:numId="49">
    <w:abstractNumId w:val="33"/>
  </w:num>
  <w:num w:numId="50">
    <w:abstractNumId w:val="50"/>
  </w:num>
  <w:num w:numId="51">
    <w:abstractNumId w:val="32"/>
  </w:num>
  <w:num w:numId="5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46"/>
  </w:num>
  <w:num w:numId="54">
    <w:abstractNumId w:val="34"/>
  </w:num>
  <w:num w:numId="55">
    <w:abstractNumId w:val="17"/>
  </w:num>
  <w:num w:numId="56">
    <w:abstractNumId w:val="44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5A4E"/>
    <w:rsid w:val="00001BEB"/>
    <w:rsid w:val="000138DA"/>
    <w:rsid w:val="00020DFD"/>
    <w:rsid w:val="00025038"/>
    <w:rsid w:val="0003352A"/>
    <w:rsid w:val="0003647A"/>
    <w:rsid w:val="00041D5D"/>
    <w:rsid w:val="000420EC"/>
    <w:rsid w:val="000502EA"/>
    <w:rsid w:val="00050C52"/>
    <w:rsid w:val="00066898"/>
    <w:rsid w:val="00077188"/>
    <w:rsid w:val="00077DE0"/>
    <w:rsid w:val="00094570"/>
    <w:rsid w:val="000B47BD"/>
    <w:rsid w:val="000B6142"/>
    <w:rsid w:val="000D791B"/>
    <w:rsid w:val="000E1CFC"/>
    <w:rsid w:val="000F0E87"/>
    <w:rsid w:val="00101655"/>
    <w:rsid w:val="00105726"/>
    <w:rsid w:val="00115E24"/>
    <w:rsid w:val="00116E91"/>
    <w:rsid w:val="0012571D"/>
    <w:rsid w:val="00125D0F"/>
    <w:rsid w:val="001270F5"/>
    <w:rsid w:val="00131101"/>
    <w:rsid w:val="00134832"/>
    <w:rsid w:val="001430BE"/>
    <w:rsid w:val="0015176F"/>
    <w:rsid w:val="00166D09"/>
    <w:rsid w:val="00170FA8"/>
    <w:rsid w:val="00173AE9"/>
    <w:rsid w:val="00182E5D"/>
    <w:rsid w:val="00184D64"/>
    <w:rsid w:val="001869AB"/>
    <w:rsid w:val="00194226"/>
    <w:rsid w:val="0019499E"/>
    <w:rsid w:val="0019650D"/>
    <w:rsid w:val="001C043D"/>
    <w:rsid w:val="001C1EFA"/>
    <w:rsid w:val="001C71C0"/>
    <w:rsid w:val="001D5B79"/>
    <w:rsid w:val="001E221E"/>
    <w:rsid w:val="001F3E74"/>
    <w:rsid w:val="002049D9"/>
    <w:rsid w:val="002111EF"/>
    <w:rsid w:val="00215EE1"/>
    <w:rsid w:val="0022529E"/>
    <w:rsid w:val="00225C08"/>
    <w:rsid w:val="0023264A"/>
    <w:rsid w:val="00235EF5"/>
    <w:rsid w:val="00236261"/>
    <w:rsid w:val="00240267"/>
    <w:rsid w:val="00245707"/>
    <w:rsid w:val="00251145"/>
    <w:rsid w:val="00266082"/>
    <w:rsid w:val="00276579"/>
    <w:rsid w:val="00285614"/>
    <w:rsid w:val="002923D2"/>
    <w:rsid w:val="00297471"/>
    <w:rsid w:val="002A0E0F"/>
    <w:rsid w:val="002A40A8"/>
    <w:rsid w:val="002B6115"/>
    <w:rsid w:val="002C198B"/>
    <w:rsid w:val="002C72F6"/>
    <w:rsid w:val="002D5EBF"/>
    <w:rsid w:val="002E17B6"/>
    <w:rsid w:val="002E4161"/>
    <w:rsid w:val="002E4FCD"/>
    <w:rsid w:val="00300677"/>
    <w:rsid w:val="0030608C"/>
    <w:rsid w:val="00321D51"/>
    <w:rsid w:val="0033167E"/>
    <w:rsid w:val="00344F9E"/>
    <w:rsid w:val="00345C7D"/>
    <w:rsid w:val="00363B83"/>
    <w:rsid w:val="00371BC7"/>
    <w:rsid w:val="003727EA"/>
    <w:rsid w:val="0037468E"/>
    <w:rsid w:val="0037485E"/>
    <w:rsid w:val="00381DE0"/>
    <w:rsid w:val="003840C8"/>
    <w:rsid w:val="0038683E"/>
    <w:rsid w:val="00392D35"/>
    <w:rsid w:val="00394324"/>
    <w:rsid w:val="00396E79"/>
    <w:rsid w:val="003A16F3"/>
    <w:rsid w:val="003A6FB0"/>
    <w:rsid w:val="003B7380"/>
    <w:rsid w:val="003C6DCD"/>
    <w:rsid w:val="003E26DC"/>
    <w:rsid w:val="003F4073"/>
    <w:rsid w:val="004116EE"/>
    <w:rsid w:val="0041672E"/>
    <w:rsid w:val="004205D9"/>
    <w:rsid w:val="0042097F"/>
    <w:rsid w:val="0043186C"/>
    <w:rsid w:val="00435BAD"/>
    <w:rsid w:val="004423EB"/>
    <w:rsid w:val="004443CF"/>
    <w:rsid w:val="00461EE7"/>
    <w:rsid w:val="0046581E"/>
    <w:rsid w:val="00475F01"/>
    <w:rsid w:val="004A519D"/>
    <w:rsid w:val="004B2E90"/>
    <w:rsid w:val="004B3705"/>
    <w:rsid w:val="004D354A"/>
    <w:rsid w:val="004E3AAD"/>
    <w:rsid w:val="004E7474"/>
    <w:rsid w:val="004E7A66"/>
    <w:rsid w:val="004F1001"/>
    <w:rsid w:val="00511188"/>
    <w:rsid w:val="00511507"/>
    <w:rsid w:val="005200B1"/>
    <w:rsid w:val="00537A38"/>
    <w:rsid w:val="00544B30"/>
    <w:rsid w:val="00545111"/>
    <w:rsid w:val="00551483"/>
    <w:rsid w:val="0055488B"/>
    <w:rsid w:val="00555F9A"/>
    <w:rsid w:val="00557959"/>
    <w:rsid w:val="00571188"/>
    <w:rsid w:val="0057411A"/>
    <w:rsid w:val="00597060"/>
    <w:rsid w:val="005A6410"/>
    <w:rsid w:val="005A6B0E"/>
    <w:rsid w:val="005B29D4"/>
    <w:rsid w:val="005B5D3E"/>
    <w:rsid w:val="005C0CF7"/>
    <w:rsid w:val="005C386F"/>
    <w:rsid w:val="005D0C62"/>
    <w:rsid w:val="005D201B"/>
    <w:rsid w:val="005F6DED"/>
    <w:rsid w:val="00612C7D"/>
    <w:rsid w:val="006162B1"/>
    <w:rsid w:val="00617295"/>
    <w:rsid w:val="006401F3"/>
    <w:rsid w:val="00642569"/>
    <w:rsid w:val="00642E59"/>
    <w:rsid w:val="006462D8"/>
    <w:rsid w:val="006560BC"/>
    <w:rsid w:val="0065641A"/>
    <w:rsid w:val="00673D2D"/>
    <w:rsid w:val="00674468"/>
    <w:rsid w:val="006872D5"/>
    <w:rsid w:val="00695C03"/>
    <w:rsid w:val="006A429E"/>
    <w:rsid w:val="006A6C1C"/>
    <w:rsid w:val="006B6E62"/>
    <w:rsid w:val="006D55DF"/>
    <w:rsid w:val="006E0AB0"/>
    <w:rsid w:val="0070265B"/>
    <w:rsid w:val="00704E66"/>
    <w:rsid w:val="0070523E"/>
    <w:rsid w:val="00707CA7"/>
    <w:rsid w:val="00733B77"/>
    <w:rsid w:val="0073762D"/>
    <w:rsid w:val="00742CDB"/>
    <w:rsid w:val="00762BB5"/>
    <w:rsid w:val="0076687C"/>
    <w:rsid w:val="00775323"/>
    <w:rsid w:val="00787934"/>
    <w:rsid w:val="007950EF"/>
    <w:rsid w:val="007965D7"/>
    <w:rsid w:val="0079678A"/>
    <w:rsid w:val="007A0AE1"/>
    <w:rsid w:val="007A2D4D"/>
    <w:rsid w:val="007A2FAB"/>
    <w:rsid w:val="007A708A"/>
    <w:rsid w:val="007B22B9"/>
    <w:rsid w:val="007B7912"/>
    <w:rsid w:val="007C3629"/>
    <w:rsid w:val="007D3D66"/>
    <w:rsid w:val="007E675A"/>
    <w:rsid w:val="007F0E69"/>
    <w:rsid w:val="007F3A96"/>
    <w:rsid w:val="008015CE"/>
    <w:rsid w:val="008176AC"/>
    <w:rsid w:val="008306CD"/>
    <w:rsid w:val="00835C74"/>
    <w:rsid w:val="00837732"/>
    <w:rsid w:val="00843A74"/>
    <w:rsid w:val="00853FCA"/>
    <w:rsid w:val="008862B0"/>
    <w:rsid w:val="008911D5"/>
    <w:rsid w:val="008918FA"/>
    <w:rsid w:val="00891AD1"/>
    <w:rsid w:val="008A087E"/>
    <w:rsid w:val="008A251B"/>
    <w:rsid w:val="008A652B"/>
    <w:rsid w:val="008B12F1"/>
    <w:rsid w:val="008C2A97"/>
    <w:rsid w:val="008D74CD"/>
    <w:rsid w:val="008E09F4"/>
    <w:rsid w:val="008E0AB1"/>
    <w:rsid w:val="008F3737"/>
    <w:rsid w:val="009038E8"/>
    <w:rsid w:val="00920F05"/>
    <w:rsid w:val="00924C83"/>
    <w:rsid w:val="00925332"/>
    <w:rsid w:val="0093206C"/>
    <w:rsid w:val="00934FBC"/>
    <w:rsid w:val="00936CA7"/>
    <w:rsid w:val="0094105D"/>
    <w:rsid w:val="00952B0C"/>
    <w:rsid w:val="009611F5"/>
    <w:rsid w:val="009669FA"/>
    <w:rsid w:val="00995D0D"/>
    <w:rsid w:val="009C33A3"/>
    <w:rsid w:val="009F55AB"/>
    <w:rsid w:val="00A00DAB"/>
    <w:rsid w:val="00A03D56"/>
    <w:rsid w:val="00A0548B"/>
    <w:rsid w:val="00A17C96"/>
    <w:rsid w:val="00A23472"/>
    <w:rsid w:val="00A27476"/>
    <w:rsid w:val="00A27E5D"/>
    <w:rsid w:val="00A349F1"/>
    <w:rsid w:val="00A439E5"/>
    <w:rsid w:val="00A4544D"/>
    <w:rsid w:val="00A4787C"/>
    <w:rsid w:val="00A5479B"/>
    <w:rsid w:val="00A629EC"/>
    <w:rsid w:val="00A6604C"/>
    <w:rsid w:val="00A727BE"/>
    <w:rsid w:val="00A75452"/>
    <w:rsid w:val="00A8649B"/>
    <w:rsid w:val="00A864D1"/>
    <w:rsid w:val="00A90018"/>
    <w:rsid w:val="00AA2C87"/>
    <w:rsid w:val="00AA7685"/>
    <w:rsid w:val="00AB28DA"/>
    <w:rsid w:val="00AB37BE"/>
    <w:rsid w:val="00AC18C7"/>
    <w:rsid w:val="00AD3594"/>
    <w:rsid w:val="00AD4D1F"/>
    <w:rsid w:val="00AE00B5"/>
    <w:rsid w:val="00AE00B7"/>
    <w:rsid w:val="00AE1D35"/>
    <w:rsid w:val="00AF7BCA"/>
    <w:rsid w:val="00B12F67"/>
    <w:rsid w:val="00B51FC7"/>
    <w:rsid w:val="00B6495F"/>
    <w:rsid w:val="00B70C76"/>
    <w:rsid w:val="00B76CDB"/>
    <w:rsid w:val="00B85706"/>
    <w:rsid w:val="00BB3B15"/>
    <w:rsid w:val="00BB4ADF"/>
    <w:rsid w:val="00BB5798"/>
    <w:rsid w:val="00BC0FEB"/>
    <w:rsid w:val="00BC359F"/>
    <w:rsid w:val="00BC452B"/>
    <w:rsid w:val="00BD3949"/>
    <w:rsid w:val="00BD73CA"/>
    <w:rsid w:val="00BD7797"/>
    <w:rsid w:val="00BF1F5F"/>
    <w:rsid w:val="00C04F10"/>
    <w:rsid w:val="00C22AB7"/>
    <w:rsid w:val="00C24321"/>
    <w:rsid w:val="00C318C5"/>
    <w:rsid w:val="00C32A5C"/>
    <w:rsid w:val="00C4528F"/>
    <w:rsid w:val="00C55A4E"/>
    <w:rsid w:val="00C64541"/>
    <w:rsid w:val="00C659A9"/>
    <w:rsid w:val="00C706B2"/>
    <w:rsid w:val="00C75465"/>
    <w:rsid w:val="00C770EC"/>
    <w:rsid w:val="00C8048A"/>
    <w:rsid w:val="00C847F9"/>
    <w:rsid w:val="00C8519B"/>
    <w:rsid w:val="00C85FE6"/>
    <w:rsid w:val="00C93FDC"/>
    <w:rsid w:val="00C97D26"/>
    <w:rsid w:val="00CA16B2"/>
    <w:rsid w:val="00CA476F"/>
    <w:rsid w:val="00CA5237"/>
    <w:rsid w:val="00CA66C6"/>
    <w:rsid w:val="00CB0E22"/>
    <w:rsid w:val="00CC0F06"/>
    <w:rsid w:val="00CC73E5"/>
    <w:rsid w:val="00CC7477"/>
    <w:rsid w:val="00CD6885"/>
    <w:rsid w:val="00CE3969"/>
    <w:rsid w:val="00CE3C0E"/>
    <w:rsid w:val="00CE7068"/>
    <w:rsid w:val="00CF603A"/>
    <w:rsid w:val="00D00B75"/>
    <w:rsid w:val="00D0743B"/>
    <w:rsid w:val="00D20F35"/>
    <w:rsid w:val="00D3059B"/>
    <w:rsid w:val="00D446BC"/>
    <w:rsid w:val="00D45004"/>
    <w:rsid w:val="00D63831"/>
    <w:rsid w:val="00D8309F"/>
    <w:rsid w:val="00D90306"/>
    <w:rsid w:val="00D9457C"/>
    <w:rsid w:val="00DA7ABC"/>
    <w:rsid w:val="00DC70E2"/>
    <w:rsid w:val="00DC772D"/>
    <w:rsid w:val="00DD2050"/>
    <w:rsid w:val="00DD3484"/>
    <w:rsid w:val="00DE7980"/>
    <w:rsid w:val="00DF08F6"/>
    <w:rsid w:val="00DF64CF"/>
    <w:rsid w:val="00DF73AE"/>
    <w:rsid w:val="00E05E75"/>
    <w:rsid w:val="00E14B71"/>
    <w:rsid w:val="00E20BD4"/>
    <w:rsid w:val="00E5571D"/>
    <w:rsid w:val="00E67BF2"/>
    <w:rsid w:val="00E72ABF"/>
    <w:rsid w:val="00EA5F4F"/>
    <w:rsid w:val="00EC2044"/>
    <w:rsid w:val="00EE1B95"/>
    <w:rsid w:val="00F003A0"/>
    <w:rsid w:val="00F01C5E"/>
    <w:rsid w:val="00F03506"/>
    <w:rsid w:val="00F1225C"/>
    <w:rsid w:val="00F139B7"/>
    <w:rsid w:val="00F312D0"/>
    <w:rsid w:val="00F32771"/>
    <w:rsid w:val="00F37C73"/>
    <w:rsid w:val="00F43A31"/>
    <w:rsid w:val="00F50F26"/>
    <w:rsid w:val="00F704BB"/>
    <w:rsid w:val="00F72B74"/>
    <w:rsid w:val="00F7624A"/>
    <w:rsid w:val="00F7678C"/>
    <w:rsid w:val="00F87C05"/>
    <w:rsid w:val="00F91F12"/>
    <w:rsid w:val="00FA1645"/>
    <w:rsid w:val="00FA5528"/>
    <w:rsid w:val="00FA6D98"/>
    <w:rsid w:val="00FB1D50"/>
    <w:rsid w:val="00FC1009"/>
    <w:rsid w:val="00FC105B"/>
    <w:rsid w:val="00FD0D75"/>
    <w:rsid w:val="00FD2354"/>
    <w:rsid w:val="00FD679F"/>
    <w:rsid w:val="00FE3000"/>
    <w:rsid w:val="00FE574B"/>
    <w:rsid w:val="00FE6649"/>
    <w:rsid w:val="00FF1AB9"/>
    <w:rsid w:val="00FF5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58A8A87"/>
  <w15:docId w15:val="{0011CFB1-11A9-4331-8356-DE25D3E48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798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19499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x-none" w:eastAsia="x-none"/>
    </w:rPr>
  </w:style>
  <w:style w:type="paragraph" w:styleId="Overskrift2">
    <w:name w:val="heading 2"/>
    <w:aliases w:val="Mellomtittel1"/>
    <w:basedOn w:val="Normal"/>
    <w:next w:val="Normal"/>
    <w:link w:val="Overskrift2Tegn"/>
    <w:uiPriority w:val="99"/>
    <w:qFormat/>
    <w:rsid w:val="00C55A4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uiPriority w:val="99"/>
    <w:qFormat/>
    <w:rsid w:val="0019650D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 w:val="x-none" w:eastAsia="x-none"/>
    </w:rPr>
  </w:style>
  <w:style w:type="paragraph" w:styleId="Overskrift4">
    <w:name w:val="heading 4"/>
    <w:basedOn w:val="Normal"/>
    <w:next w:val="Normal"/>
    <w:link w:val="Overskrift4Tegn"/>
    <w:uiPriority w:val="99"/>
    <w:qFormat/>
    <w:rsid w:val="003B7380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link w:val="Overskrift2"/>
    <w:uiPriority w:val="99"/>
    <w:rsid w:val="00C55A4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C55A4E"/>
    <w:pPr>
      <w:ind w:left="720"/>
      <w:contextualSpacing/>
    </w:pPr>
    <w:rPr>
      <w:lang w:val="x-none"/>
    </w:rPr>
  </w:style>
  <w:style w:type="paragraph" w:styleId="Bildetekst">
    <w:name w:val="caption"/>
    <w:basedOn w:val="Normal"/>
    <w:next w:val="Normal"/>
    <w:unhideWhenUsed/>
    <w:qFormat/>
    <w:rsid w:val="00CD6885"/>
    <w:pPr>
      <w:spacing w:line="240" w:lineRule="auto"/>
    </w:pPr>
    <w:rPr>
      <w:b/>
      <w:bCs/>
      <w:color w:val="4F81BD"/>
      <w:sz w:val="18"/>
      <w:szCs w:val="18"/>
    </w:rPr>
  </w:style>
  <w:style w:type="character" w:customStyle="1" w:styleId="Overskrift1Tegn">
    <w:name w:val="Overskrift 1 Tegn"/>
    <w:link w:val="Overskrift1"/>
    <w:uiPriority w:val="9"/>
    <w:rsid w:val="0019499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lrutenett">
    <w:name w:val="Table Grid"/>
    <w:basedOn w:val="Vanligtabell"/>
    <w:rsid w:val="00FE57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pptekst">
    <w:name w:val="header"/>
    <w:basedOn w:val="Normal"/>
    <w:link w:val="Topp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C32A5C"/>
  </w:style>
  <w:style w:type="paragraph" w:styleId="Bunntekst">
    <w:name w:val="footer"/>
    <w:basedOn w:val="Normal"/>
    <w:link w:val="Bunn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C32A5C"/>
  </w:style>
  <w:style w:type="paragraph" w:styleId="Bobletekst">
    <w:name w:val="Balloon Text"/>
    <w:basedOn w:val="Normal"/>
    <w:link w:val="BobletekstTegn"/>
    <w:uiPriority w:val="99"/>
    <w:semiHidden/>
    <w:unhideWhenUsed/>
    <w:rsid w:val="00C32A5C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C32A5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99"/>
    <w:qFormat/>
    <w:rsid w:val="00C32A5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99"/>
    <w:rsid w:val="00C32A5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3Tegn">
    <w:name w:val="Overskrift 3 Tegn"/>
    <w:link w:val="Overskrift3"/>
    <w:uiPriority w:val="99"/>
    <w:rsid w:val="0019650D"/>
    <w:rPr>
      <w:rFonts w:ascii="Cambria" w:eastAsia="Times New Roman" w:hAnsi="Cambria" w:cs="Times New Roman"/>
      <w:b/>
      <w:bCs/>
      <w:color w:val="4F81BD"/>
    </w:rPr>
  </w:style>
  <w:style w:type="paragraph" w:customStyle="1" w:styleId="MTDisplayEquation">
    <w:name w:val="MTDisplayEquation"/>
    <w:basedOn w:val="Normal"/>
    <w:next w:val="Normal"/>
    <w:uiPriority w:val="99"/>
    <w:rsid w:val="0019650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customStyle="1" w:styleId="Default">
    <w:name w:val="Default"/>
    <w:rsid w:val="0019650D"/>
    <w:pPr>
      <w:autoSpaceDE w:val="0"/>
      <w:autoSpaceDN w:val="0"/>
      <w:adjustRightInd w:val="0"/>
    </w:pPr>
    <w:rPr>
      <w:rFonts w:ascii="Franklin Gothic Book" w:hAnsi="Franklin Gothic Book" w:cs="Franklin Gothic Book"/>
      <w:color w:val="000000"/>
      <w:sz w:val="24"/>
      <w:szCs w:val="24"/>
      <w:lang w:eastAsia="en-US"/>
    </w:rPr>
  </w:style>
  <w:style w:type="paragraph" w:styleId="INNH1">
    <w:name w:val="toc 1"/>
    <w:basedOn w:val="Normal"/>
    <w:next w:val="Normal"/>
    <w:link w:val="INNH1Tegn"/>
    <w:autoRedefine/>
    <w:uiPriority w:val="39"/>
    <w:unhideWhenUsed/>
    <w:rsid w:val="00FC1009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rsid w:val="00FC1009"/>
    <w:pPr>
      <w:spacing w:after="100"/>
      <w:ind w:left="220"/>
    </w:pPr>
  </w:style>
  <w:style w:type="character" w:styleId="Hyperkobling">
    <w:name w:val="Hyperlink"/>
    <w:uiPriority w:val="99"/>
    <w:unhideWhenUsed/>
    <w:rsid w:val="00FC1009"/>
    <w:rPr>
      <w:color w:val="0000FF"/>
      <w:u w:val="single"/>
    </w:rPr>
  </w:style>
  <w:style w:type="paragraph" w:customStyle="1" w:styleId="Innhold">
    <w:name w:val="Innhold"/>
    <w:basedOn w:val="Overskrift1"/>
    <w:link w:val="InnholdTegn"/>
    <w:qFormat/>
    <w:rsid w:val="00FC1009"/>
  </w:style>
  <w:style w:type="character" w:customStyle="1" w:styleId="INNH1Tegn">
    <w:name w:val="INNH 1 Tegn"/>
    <w:basedOn w:val="Standardskriftforavsnitt"/>
    <w:link w:val="INNH1"/>
    <w:uiPriority w:val="39"/>
    <w:rsid w:val="00FC1009"/>
  </w:style>
  <w:style w:type="character" w:customStyle="1" w:styleId="InnholdTegn">
    <w:name w:val="Innhold Tegn"/>
    <w:basedOn w:val="INNH1Tegn"/>
    <w:link w:val="Innhold"/>
    <w:rsid w:val="00FC1009"/>
  </w:style>
  <w:style w:type="character" w:customStyle="1" w:styleId="Overskrift4Tegn">
    <w:name w:val="Overskrift 4 Tegn"/>
    <w:link w:val="Overskrift4"/>
    <w:uiPriority w:val="99"/>
    <w:rsid w:val="003B7380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ListeavsnittTegn">
    <w:name w:val="Listeavsnitt Tegn"/>
    <w:aliases w:val="abc Tegn"/>
    <w:link w:val="Listeavsnitt"/>
    <w:uiPriority w:val="34"/>
    <w:rsid w:val="008C2A97"/>
    <w:rPr>
      <w:sz w:val="22"/>
      <w:szCs w:val="22"/>
      <w:lang w:eastAsia="en-US"/>
    </w:rPr>
  </w:style>
  <w:style w:type="paragraph" w:customStyle="1" w:styleId="FranklinGothicBook12">
    <w:name w:val="Franklin Gothic Book 12"/>
    <w:basedOn w:val="Normal"/>
    <w:link w:val="FranklinGothicBook12Tegn"/>
    <w:qFormat/>
    <w:rsid w:val="00131101"/>
    <w:pPr>
      <w:spacing w:after="0" w:line="300" w:lineRule="exact"/>
    </w:pPr>
    <w:rPr>
      <w:rFonts w:ascii="Franklin Gothic Book" w:eastAsia="Times New Roman" w:hAnsi="Franklin Gothic Book"/>
      <w:sz w:val="24"/>
      <w:szCs w:val="24"/>
      <w:lang w:val="x-none"/>
    </w:rPr>
  </w:style>
  <w:style w:type="character" w:customStyle="1" w:styleId="FranklinGothicBook12Tegn">
    <w:name w:val="Franklin Gothic Book 12 Tegn"/>
    <w:link w:val="FranklinGothicBook12"/>
    <w:rsid w:val="00131101"/>
    <w:rPr>
      <w:rFonts w:ascii="Franklin Gothic Book" w:eastAsia="Times New Roman" w:hAnsi="Franklin Gothic Book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7.bin"/><Relationship Id="rId345" Type="http://schemas.openxmlformats.org/officeDocument/2006/relationships/image" Target="media/image170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6.wmf"/><Relationship Id="rId356" Type="http://schemas.openxmlformats.org/officeDocument/2006/relationships/image" Target="media/image1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69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0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3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6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2.wmf"/><Relationship Id="rId348" Type="http://schemas.openxmlformats.org/officeDocument/2006/relationships/image" Target="media/image171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1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oleObject" Target="embeddings/oleObject176.bin"/><Relationship Id="rId8" Type="http://schemas.openxmlformats.org/officeDocument/2006/relationships/image" Target="media/image1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png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png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oleObject" Target="embeddings/oleObject162.bin"/><Relationship Id="rId350" Type="http://schemas.openxmlformats.org/officeDocument/2006/relationships/image" Target="media/image172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85.bin"/><Relationship Id="rId210" Type="http://schemas.openxmlformats.org/officeDocument/2006/relationships/image" Target="media/image102.jpeg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8.png"/><Relationship Id="rId196" Type="http://schemas.openxmlformats.org/officeDocument/2006/relationships/oleObject" Target="embeddings/oleObject94.bin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2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6.bin"/><Relationship Id="rId362" Type="http://schemas.openxmlformats.org/officeDocument/2006/relationships/header" Target="header1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png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png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7.bin"/><Relationship Id="rId363" Type="http://schemas.openxmlformats.org/officeDocument/2006/relationships/footer" Target="footer1.xml"/><Relationship Id="rId202" Type="http://schemas.openxmlformats.org/officeDocument/2006/relationships/image" Target="media/image98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69.wmf"/><Relationship Id="rId364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65" Type="http://schemas.openxmlformats.org/officeDocument/2006/relationships/theme" Target="theme/theme1.xml"/><Relationship Id="rId190" Type="http://schemas.openxmlformats.org/officeDocument/2006/relationships/oleObject" Target="embeddings/oleObject90.bin"/><Relationship Id="rId204" Type="http://schemas.openxmlformats.org/officeDocument/2006/relationships/image" Target="media/image99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79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F1D622-A1A8-4350-96D2-146BBD0ABE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9</Pages>
  <Words>3023</Words>
  <Characters>16024</Characters>
  <Application>Microsoft Office Word</Application>
  <DocSecurity>0</DocSecurity>
  <Lines>133</Lines>
  <Paragraphs>38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9009</CharactersWithSpaces>
  <SharedDoc>false</SharedDoc>
  <HLinks>
    <vt:vector size="84" baseType="variant">
      <vt:variant>
        <vt:i4>104863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2289289</vt:lpwstr>
      </vt:variant>
      <vt:variant>
        <vt:i4>104863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2289288</vt:lpwstr>
      </vt:variant>
      <vt:variant>
        <vt:i4>10486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2289287</vt:lpwstr>
      </vt:variant>
      <vt:variant>
        <vt:i4>10486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2289286</vt:lpwstr>
      </vt:variant>
      <vt:variant>
        <vt:i4>10486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2289285</vt:lpwstr>
      </vt:variant>
      <vt:variant>
        <vt:i4>104863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2289284</vt:lpwstr>
      </vt:variant>
      <vt:variant>
        <vt:i4>104863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2289283</vt:lpwstr>
      </vt:variant>
      <vt:variant>
        <vt:i4>104863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2289282</vt:lpwstr>
      </vt:variant>
      <vt:variant>
        <vt:i4>104863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2289281</vt:lpwstr>
      </vt:variant>
      <vt:variant>
        <vt:i4>104863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2289280</vt:lpwstr>
      </vt:variant>
      <vt:variant>
        <vt:i4>203167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2289279</vt:lpwstr>
      </vt:variant>
      <vt:variant>
        <vt:i4>203167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2289278</vt:lpwstr>
      </vt:variant>
      <vt:variant>
        <vt:i4>203167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2289277</vt:lpwstr>
      </vt:variant>
      <vt:variant>
        <vt:i4>7340144</vt:i4>
      </vt:variant>
      <vt:variant>
        <vt:i4>-1</vt:i4>
      </vt:variant>
      <vt:variant>
        <vt:i4>2050</vt:i4>
      </vt:variant>
      <vt:variant>
        <vt:i4>1</vt:i4>
      </vt:variant>
      <vt:variant>
        <vt:lpwstr>https://pbs.twimg.com/profile_images/508964820897370112/Ey1QGBHu_400x400.jpe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a1</dc:creator>
  <cp:lastModifiedBy>Bjarne Skurdal</cp:lastModifiedBy>
  <cp:revision>6</cp:revision>
  <cp:lastPrinted>2013-03-04T07:15:00Z</cp:lastPrinted>
  <dcterms:created xsi:type="dcterms:W3CDTF">2019-08-21T13:22:00Z</dcterms:created>
  <dcterms:modified xsi:type="dcterms:W3CDTF">2019-08-22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